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6"/>
  </p:notesMasterIdLst>
  <p:sldIdLst>
    <p:sldId id="398" r:id="rId2"/>
    <p:sldId id="271" r:id="rId3"/>
    <p:sldId id="399" r:id="rId4"/>
    <p:sldId id="386" r:id="rId5"/>
    <p:sldId id="380" r:id="rId6"/>
    <p:sldId id="276" r:id="rId7"/>
    <p:sldId id="279" r:id="rId8"/>
    <p:sldId id="280" r:id="rId9"/>
    <p:sldId id="377" r:id="rId10"/>
    <p:sldId id="400" r:id="rId11"/>
    <p:sldId id="344" r:id="rId12"/>
    <p:sldId id="345" r:id="rId13"/>
    <p:sldId id="346" r:id="rId14"/>
    <p:sldId id="347" r:id="rId15"/>
    <p:sldId id="348" r:id="rId16"/>
    <p:sldId id="387" r:id="rId17"/>
    <p:sldId id="388" r:id="rId18"/>
    <p:sldId id="349" r:id="rId19"/>
    <p:sldId id="350" r:id="rId20"/>
    <p:sldId id="383" r:id="rId21"/>
    <p:sldId id="355" r:id="rId22"/>
    <p:sldId id="356" r:id="rId23"/>
    <p:sldId id="353" r:id="rId24"/>
    <p:sldId id="382" r:id="rId25"/>
    <p:sldId id="378" r:id="rId26"/>
    <p:sldId id="351" r:id="rId27"/>
    <p:sldId id="352" r:id="rId28"/>
    <p:sldId id="339" r:id="rId29"/>
    <p:sldId id="391" r:id="rId30"/>
    <p:sldId id="392" r:id="rId31"/>
    <p:sldId id="393" r:id="rId32"/>
    <p:sldId id="394" r:id="rId33"/>
    <p:sldId id="395" r:id="rId34"/>
    <p:sldId id="396" r:id="rId35"/>
    <p:sldId id="397" r:id="rId36"/>
    <p:sldId id="359" r:id="rId37"/>
    <p:sldId id="384" r:id="rId38"/>
    <p:sldId id="385" r:id="rId39"/>
    <p:sldId id="363" r:id="rId40"/>
    <p:sldId id="364" r:id="rId41"/>
    <p:sldId id="365" r:id="rId42"/>
    <p:sldId id="366" r:id="rId43"/>
    <p:sldId id="367" r:id="rId44"/>
    <p:sldId id="368" r:id="rId45"/>
    <p:sldId id="369" r:id="rId46"/>
    <p:sldId id="370" r:id="rId47"/>
    <p:sldId id="371" r:id="rId48"/>
    <p:sldId id="372" r:id="rId49"/>
    <p:sldId id="284" r:id="rId50"/>
    <p:sldId id="285" r:id="rId51"/>
    <p:sldId id="286" r:id="rId52"/>
    <p:sldId id="287" r:id="rId53"/>
    <p:sldId id="333" r:id="rId54"/>
    <p:sldId id="289" r:id="rId55"/>
    <p:sldId id="401" r:id="rId56"/>
    <p:sldId id="402" r:id="rId57"/>
    <p:sldId id="403" r:id="rId58"/>
    <p:sldId id="334" r:id="rId59"/>
    <p:sldId id="297" r:id="rId60"/>
    <p:sldId id="298" r:id="rId61"/>
    <p:sldId id="304" r:id="rId62"/>
    <p:sldId id="305" r:id="rId63"/>
    <p:sldId id="306" r:id="rId64"/>
    <p:sldId id="307" r:id="rId65"/>
    <p:sldId id="312" r:id="rId66"/>
    <p:sldId id="332" r:id="rId67"/>
    <p:sldId id="314" r:id="rId68"/>
    <p:sldId id="316" r:id="rId69"/>
    <p:sldId id="317" r:id="rId70"/>
    <p:sldId id="319" r:id="rId71"/>
    <p:sldId id="320" r:id="rId72"/>
    <p:sldId id="322" r:id="rId73"/>
    <p:sldId id="324" r:id="rId74"/>
    <p:sldId id="379" r:id="rId75"/>
  </p:sldIdLst>
  <p:sldSz cx="9144000" cy="6858000" type="screen4x3"/>
  <p:notesSz cx="6858000" cy="9144000"/>
  <p:custDataLst>
    <p:tags r:id="rId77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Лев" initials="ЛГ" lastIdx="4" clrIdx="0">
    <p:extLst>
      <p:ext uri="{19B8F6BF-5375-455C-9EA6-DF929625EA0E}">
        <p15:presenceInfo xmlns:p15="http://schemas.microsoft.com/office/powerpoint/2012/main" userId="Лев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1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2398" autoAdjust="0"/>
    <p:restoredTop sz="94660"/>
  </p:normalViewPr>
  <p:slideViewPr>
    <p:cSldViewPr snapToGrid="0">
      <p:cViewPr varScale="1">
        <p:scale>
          <a:sx n="85" d="100"/>
          <a:sy n="85" d="100"/>
        </p:scale>
        <p:origin x="102" y="5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5" d="100"/>
        <a:sy n="135" d="100"/>
      </p:scale>
      <p:origin x="0" y="-19243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commentAuthors" Target="commentAuthors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059520-595D-4F5E-AC5B-B99BD8E10426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60CAE6-5F4C-49BD-814F-00B0509FDA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35995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BB3DF0-DC95-4F52-A95E-FFE0E706C4CD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5753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BB3DF0-DC95-4F52-A95E-FFE0E706C4CD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94767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BB3DF0-DC95-4F52-A95E-FFE0E706C4CD}" type="slidenum">
              <a:rPr lang="ru-RU" smtClean="0"/>
              <a:pPr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1263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BB3DF0-DC95-4F52-A95E-FFE0E706C4CD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5984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BB3DF0-DC95-4F52-A95E-FFE0E706C4CD}" type="slidenum">
              <a:rPr lang="ru-RU" smtClean="0"/>
              <a:pPr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8551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BB3DF0-DC95-4F52-A95E-FFE0E706C4CD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2583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BB3DF0-DC95-4F52-A95E-FFE0E706C4CD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84515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BB3DF0-DC95-4F52-A95E-FFE0E706C4CD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0799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BB3DF0-DC95-4F52-A95E-FFE0E706C4CD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3480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5201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81634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5014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2238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7207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18634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1015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499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8666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4388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3632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934DB7-6B24-41C3-BBFA-D1F3C4B8B4C5}" type="datetimeFigureOut">
              <a:rPr lang="ru-RU" smtClean="0"/>
              <a:t>24.03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4D1A4A-0768-4A20-A776-80E72179CF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2220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85.png"/><Relationship Id="rId5" Type="http://schemas.openxmlformats.org/officeDocument/2006/relationships/image" Target="../media/image82.png"/><Relationship Id="rId4" Type="http://schemas.openxmlformats.org/officeDocument/2006/relationships/image" Target="../media/image8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6.png"/><Relationship Id="rId2" Type="http://schemas.openxmlformats.org/officeDocument/2006/relationships/tags" Target="../tags/tag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png"/><Relationship Id="rId5" Type="http://schemas.openxmlformats.org/officeDocument/2006/relationships/image" Target="../media/image95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2.wmf"/><Relationship Id="rId9" Type="http://schemas.openxmlformats.org/officeDocument/2006/relationships/image" Target="../media/image11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0" Type="http://schemas.openxmlformats.org/officeDocument/2006/relationships/image" Target="../media/image156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4.png"/><Relationship Id="rId7" Type="http://schemas.openxmlformats.org/officeDocument/2006/relationships/image" Target="../media/image162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tmp"/><Relationship Id="rId13" Type="http://schemas.openxmlformats.org/officeDocument/2006/relationships/image" Target="../media/image179.tmp"/><Relationship Id="rId3" Type="http://schemas.openxmlformats.org/officeDocument/2006/relationships/image" Target="../media/image172.png"/><Relationship Id="rId7" Type="http://schemas.openxmlformats.org/officeDocument/2006/relationships/image" Target="../media/image171.wmf"/><Relationship Id="rId12" Type="http://schemas.openxmlformats.org/officeDocument/2006/relationships/image" Target="../media/image178.tmp"/><Relationship Id="rId17" Type="http://schemas.openxmlformats.org/officeDocument/2006/relationships/image" Target="../media/image182.tmp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174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77.tmp"/><Relationship Id="rId4" Type="http://schemas.openxmlformats.org/officeDocument/2006/relationships/image" Target="../media/image173.png"/><Relationship Id="rId9" Type="http://schemas.openxmlformats.org/officeDocument/2006/relationships/image" Target="../media/image176.tmp"/><Relationship Id="rId14" Type="http://schemas.openxmlformats.org/officeDocument/2006/relationships/image" Target="../media/image180.tmp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6.tmp"/><Relationship Id="rId5" Type="http://schemas.openxmlformats.org/officeDocument/2006/relationships/image" Target="../media/image185.tmp"/><Relationship Id="rId4" Type="http://schemas.openxmlformats.org/officeDocument/2006/relationships/image" Target="../media/image184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tmp"/><Relationship Id="rId13" Type="http://schemas.openxmlformats.org/officeDocument/2006/relationships/image" Target="../media/image200.png"/><Relationship Id="rId3" Type="http://schemas.openxmlformats.org/officeDocument/2006/relationships/image" Target="../media/image190.png"/><Relationship Id="rId7" Type="http://schemas.openxmlformats.org/officeDocument/2006/relationships/image" Target="../media/image194.tmp"/><Relationship Id="rId12" Type="http://schemas.openxmlformats.org/officeDocument/2006/relationships/image" Target="../media/image199.tmp"/><Relationship Id="rId2" Type="http://schemas.openxmlformats.org/officeDocument/2006/relationships/image" Target="../media/image189.png"/><Relationship Id="rId16" Type="http://schemas.openxmlformats.org/officeDocument/2006/relationships/image" Target="../media/image203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3.png"/><Relationship Id="rId11" Type="http://schemas.openxmlformats.org/officeDocument/2006/relationships/image" Target="../media/image198.tmp"/><Relationship Id="rId5" Type="http://schemas.openxmlformats.org/officeDocument/2006/relationships/image" Target="../media/image192.png"/><Relationship Id="rId15" Type="http://schemas.openxmlformats.org/officeDocument/2006/relationships/image" Target="../media/image202.tmp"/><Relationship Id="rId10" Type="http://schemas.openxmlformats.org/officeDocument/2006/relationships/image" Target="../media/image197.tmp"/><Relationship Id="rId4" Type="http://schemas.openxmlformats.org/officeDocument/2006/relationships/image" Target="../media/image191.png"/><Relationship Id="rId9" Type="http://schemas.openxmlformats.org/officeDocument/2006/relationships/image" Target="../media/image196.tmp"/><Relationship Id="rId14" Type="http://schemas.openxmlformats.org/officeDocument/2006/relationships/image" Target="../media/image20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8275" y="296091"/>
            <a:ext cx="75242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002060"/>
                </a:solidFill>
              </a:rPr>
              <a:t>ОБУЧЕНИЕ РЕШЕНИЮ ЗАДАЧ МЕТОДОМ ИХ ПОСТАНОВКИ</a:t>
            </a:r>
          </a:p>
          <a:p>
            <a:pPr algn="ctr"/>
            <a:r>
              <a:rPr lang="ru-RU" sz="3600" b="1" dirty="0">
                <a:solidFill>
                  <a:srgbClr val="002060"/>
                </a:solidFill>
              </a:rPr>
              <a:t>(Метод исследования </a:t>
            </a:r>
            <a:br>
              <a:rPr lang="ru-RU" sz="3600" b="1" dirty="0">
                <a:solidFill>
                  <a:srgbClr val="002060"/>
                </a:solidFill>
              </a:rPr>
            </a:br>
            <a:r>
              <a:rPr lang="ru-RU" sz="3600" b="1" dirty="0">
                <a:solidFill>
                  <a:srgbClr val="002060"/>
                </a:solidFill>
              </a:rPr>
              <a:t>ключевых ситуаций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88275" y="2671725"/>
            <a:ext cx="75242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FF0000"/>
                </a:solidFill>
              </a:rPr>
              <a:t>ИССЛЕДОВАТЕЛЬСКИЙ ПОДХОД </a:t>
            </a:r>
            <a:br>
              <a:rPr lang="ru-RU" sz="3600" b="1" dirty="0">
                <a:solidFill>
                  <a:srgbClr val="FF0000"/>
                </a:solidFill>
              </a:rPr>
            </a:br>
            <a:r>
              <a:rPr lang="ru-RU" sz="3600" b="1" dirty="0">
                <a:solidFill>
                  <a:srgbClr val="FF0000"/>
                </a:solidFill>
              </a:rPr>
              <a:t>ПРИ ОБУЧЕНИИ ФИЗИКЕ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88275" y="4230869"/>
            <a:ext cx="7524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002060"/>
                </a:solidFill>
              </a:rPr>
              <a:t>Л. Э. </a:t>
            </a:r>
            <a:r>
              <a:rPr lang="ru-RU" sz="3600" b="1" dirty="0" err="1">
                <a:solidFill>
                  <a:srgbClr val="002060"/>
                </a:solidFill>
              </a:rPr>
              <a:t>Генденштейн</a:t>
            </a:r>
            <a:endParaRPr lang="ru-RU" sz="3600" b="1" dirty="0">
              <a:solidFill>
                <a:srgbClr val="002060"/>
              </a:solidFill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083" y="5013637"/>
            <a:ext cx="3616590" cy="1235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75668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004" y="810228"/>
            <a:ext cx="839518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400" b="1" dirty="0">
                <a:solidFill>
                  <a:srgbClr val="0070C0"/>
                </a:solidFill>
              </a:rPr>
              <a:t>Даже «теорию» желательно</a:t>
            </a:r>
            <a:br>
              <a:rPr lang="ru-RU" sz="4400" b="1" dirty="0">
                <a:solidFill>
                  <a:srgbClr val="0070C0"/>
                </a:solidFill>
              </a:rPr>
            </a:br>
            <a:r>
              <a:rPr lang="ru-RU" sz="4400" b="1" dirty="0">
                <a:solidFill>
                  <a:srgbClr val="0070C0"/>
                </a:solidFill>
              </a:rPr>
              <a:t>предлагать как </a:t>
            </a:r>
            <a:r>
              <a:rPr lang="ru-RU" sz="4400" b="1" dirty="0">
                <a:solidFill>
                  <a:srgbClr val="FF0000"/>
                </a:solidFill>
              </a:rPr>
              <a:t>ИССЛЕДОВАНИЕ</a:t>
            </a:r>
            <a:r>
              <a:rPr lang="ru-RU" sz="4400" b="1" dirty="0">
                <a:solidFill>
                  <a:srgbClr val="0070C0"/>
                </a:solidFill>
              </a:rPr>
              <a:t>.</a:t>
            </a:r>
            <a:r>
              <a:rPr lang="ru-RU" sz="4000" b="1" dirty="0">
                <a:solidFill>
                  <a:srgbClr val="0070C0"/>
                </a:solidFill>
              </a:rPr>
              <a:t>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56653" y="4004839"/>
            <a:ext cx="2117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600" b="1" dirty="0">
                <a:solidFill>
                  <a:srgbClr val="002060"/>
                </a:solidFill>
              </a:rPr>
              <a:t>Примеры</a:t>
            </a:r>
          </a:p>
        </p:txBody>
      </p:sp>
    </p:spTree>
    <p:extLst>
      <p:ext uri="{BB962C8B-B14F-4D97-AF65-F5344CB8AC3E}">
        <p14:creationId xmlns:p14="http://schemas.microsoft.com/office/powerpoint/2010/main" val="219319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9144000" cy="378372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4010" y="4343357"/>
            <a:ext cx="805598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ru-RU" sz="2400" b="1" dirty="0">
                <a:solidFill>
                  <a:srgbClr val="FF0000"/>
                </a:solidFill>
              </a:rPr>
              <a:t>Какие закономерности справедливы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ru-RU" sz="2400" b="1" dirty="0">
                <a:solidFill>
                  <a:srgbClr val="FF0000"/>
                </a:solidFill>
              </a:rPr>
              <a:t>для этой ситуации?</a:t>
            </a:r>
          </a:p>
          <a:p>
            <a:pPr algn="ctr">
              <a:spcAft>
                <a:spcPts val="1200"/>
              </a:spcAft>
            </a:pPr>
            <a:r>
              <a:rPr lang="ru-RU" sz="3200" b="1" dirty="0">
                <a:solidFill>
                  <a:srgbClr val="002060"/>
                </a:solidFill>
              </a:rPr>
              <a:t>ЭТО ВСЕГДА ПЕРВЫЙ ВОПРОС!</a:t>
            </a:r>
          </a:p>
          <a:p>
            <a:pPr algn="ctr">
              <a:spcAft>
                <a:spcPts val="1200"/>
              </a:spcAft>
            </a:pPr>
            <a:r>
              <a:rPr lang="ru-RU" sz="2400" b="1" dirty="0">
                <a:solidFill>
                  <a:srgbClr val="002060"/>
                </a:solidFill>
              </a:rPr>
              <a:t>Соревнование между группами учеников </a:t>
            </a:r>
            <a:br>
              <a:rPr lang="ru-RU" sz="2400" b="1" dirty="0">
                <a:solidFill>
                  <a:srgbClr val="002060"/>
                </a:solidFill>
              </a:rPr>
            </a:br>
            <a:r>
              <a:rPr lang="ru-RU" sz="2400" b="1" dirty="0">
                <a:solidFill>
                  <a:srgbClr val="002060"/>
                </a:solidFill>
              </a:rPr>
              <a:t>(например, между рядами)</a:t>
            </a:r>
          </a:p>
        </p:txBody>
      </p:sp>
    </p:spTree>
    <p:extLst>
      <p:ext uri="{BB962C8B-B14F-4D97-AF65-F5344CB8AC3E}">
        <p14:creationId xmlns:p14="http://schemas.microsoft.com/office/powerpoint/2010/main" val="31573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3574"/>
            <a:ext cx="9144000" cy="1511636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3276264"/>
            <a:ext cx="8784976" cy="144888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11560" y="2132856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Совет.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 Воспользуйтесь законом сохранения электрического заряда и определением силы тока. 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611560" y="4841865"/>
            <a:ext cx="83529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Совет.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 Воспользуйтесь тем, что работа электростатического поля по перемещению заряда по двум последовательно соединённым проводникам равна сумме работ по перемещению заряда по каждому проводнику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9286" y="2095018"/>
            <a:ext cx="7026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Лучше здесь и далее предлагать </a:t>
            </a:r>
            <a:r>
              <a:rPr lang="ru-RU" b="1" dirty="0"/>
              <a:t>НАЙТИ</a:t>
            </a:r>
            <a:r>
              <a:rPr lang="ru-RU" dirty="0"/>
              <a:t> соотношение для величин. </a:t>
            </a:r>
          </a:p>
        </p:txBody>
      </p:sp>
    </p:spTree>
    <p:extLst>
      <p:ext uri="{BB962C8B-B14F-4D97-AF65-F5344CB8AC3E}">
        <p14:creationId xmlns:p14="http://schemas.microsoft.com/office/powerpoint/2010/main" val="408873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" grpId="0"/>
      <p:bldP spid="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620688"/>
            <a:ext cx="8784976" cy="144888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62" y="3789040"/>
            <a:ext cx="8844276" cy="2592288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559" y="2568558"/>
            <a:ext cx="7802882" cy="741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3" y="260648"/>
            <a:ext cx="8928994" cy="867760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148013" y="1268413"/>
          <a:ext cx="28463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939600" imgH="190440" progId="Equation.DSMT4">
                  <p:embed/>
                </p:oleObj>
              </mc:Choice>
              <mc:Fallback>
                <p:oleObj name="Equation" r:id="rId4" imgW="939600" imgH="19044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8013" y="1268413"/>
                        <a:ext cx="28463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02" y="2129192"/>
            <a:ext cx="8928996" cy="867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94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9352" y="4804110"/>
            <a:ext cx="5625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FF0000"/>
                </a:solidFill>
              </a:rPr>
              <a:t>«Теория» усваивается в задачах!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2" y="260648"/>
            <a:ext cx="8928996" cy="86776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2" y="1410990"/>
            <a:ext cx="8928996" cy="86776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3" y="2299674"/>
            <a:ext cx="8928994" cy="68434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3" y="3074410"/>
            <a:ext cx="8928994" cy="33463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02" y="3821511"/>
            <a:ext cx="8928996" cy="83174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21021" y="5490750"/>
            <a:ext cx="87154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ru-RU" sz="2400" b="1" dirty="0">
                <a:solidFill>
                  <a:srgbClr val="002060"/>
                </a:solidFill>
              </a:rPr>
              <a:t>Задачи у нас — не проверка «усвоения теории», а </a:t>
            </a:r>
            <a:r>
              <a:rPr lang="ru-RU" sz="2400" b="1" dirty="0">
                <a:solidFill>
                  <a:srgbClr val="FF0000"/>
                </a:solidFill>
              </a:rPr>
              <a:t>ОТКРЫТИЕ и</a:t>
            </a:r>
            <a:r>
              <a:rPr lang="ru-RU" sz="2400" b="1" dirty="0">
                <a:solidFill>
                  <a:srgbClr val="002060"/>
                </a:solidFill>
              </a:rPr>
              <a:t> </a:t>
            </a:r>
            <a:r>
              <a:rPr lang="ru-RU" sz="2400" b="1" dirty="0">
                <a:solidFill>
                  <a:srgbClr val="FF0000"/>
                </a:solidFill>
              </a:rPr>
              <a:t>ПРИМЕНЕНИЕ ЗАКОНОМЕРНОСТЕЙ в процессе ДЕЯТЕЛЬНОСТИ</a:t>
            </a:r>
            <a:r>
              <a:rPr lang="ru-RU" sz="2400" b="1" dirty="0">
                <a:solidFill>
                  <a:srgbClr val="00206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80171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ru-RU" dirty="0">
                <a:solidFill>
                  <a:schemeClr val="bg1"/>
                </a:solidFill>
              </a:rPr>
              <a:t>1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6" y="1058557"/>
            <a:ext cx="8426768" cy="925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6" y="2415605"/>
            <a:ext cx="8426768" cy="1517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16" y="4364157"/>
            <a:ext cx="8426768" cy="994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337853"/>
            <a:ext cx="72485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2141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645"/>
    </mc:Choice>
    <mc:Fallback xmlns="">
      <p:transition spd="slow" advTm="526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  <p:extLst>
    <p:ext uri="{E180D4A7-C9FB-4DFB-919C-405C955672EB}">
      <p14:showEvtLst xmlns:p14="http://schemas.microsoft.com/office/powerpoint/2010/main">
        <p14:playEvt time="0" objId="3"/>
        <p14:stopEvt time="51375" objId="3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650331"/>
            <a:ext cx="878205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83" y="2006868"/>
            <a:ext cx="335280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Стр впр"/>
          <p:cNvSpPr/>
          <p:nvPr/>
        </p:nvSpPr>
        <p:spPr>
          <a:xfrm rot="7703292">
            <a:off x="2774919" y="1406600"/>
            <a:ext cx="728133" cy="311707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 впр"/>
          <p:cNvSpPr/>
          <p:nvPr/>
        </p:nvSpPr>
        <p:spPr>
          <a:xfrm rot="13896708" flipH="1">
            <a:off x="5756725" y="1406600"/>
            <a:ext cx="728133" cy="311707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4525" y="1989138"/>
            <a:ext cx="335280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7012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1003711" y="2331987"/>
            <a:ext cx="6717586" cy="585940"/>
            <a:chOff x="1003711" y="2174456"/>
            <a:chExt cx="6717586" cy="585940"/>
          </a:xfrm>
        </p:grpSpPr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772594"/>
                </p:ext>
              </p:extLst>
            </p:nvPr>
          </p:nvGraphicFramePr>
          <p:xfrm>
            <a:off x="1003711" y="2184134"/>
            <a:ext cx="54610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6" name="Equation" r:id="rId3" imgW="177480" imgH="190440" progId="Equation.DSMT4">
                    <p:embed/>
                  </p:oleObj>
                </mc:Choice>
                <mc:Fallback>
                  <p:oleObj name="Equation" r:id="rId3" imgW="177480" imgH="190440" progId="Equation.DSMT4">
                    <p:embed/>
                    <p:pic>
                      <p:nvPicPr>
                        <p:cNvPr id="10" name="Объект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711" y="2184134"/>
                          <a:ext cx="546100" cy="574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29274"/>
                </p:ext>
              </p:extLst>
            </p:nvPr>
          </p:nvGraphicFramePr>
          <p:xfrm>
            <a:off x="1666731" y="2174456"/>
            <a:ext cx="585788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7" name="Equation" r:id="rId5" imgW="190440" imgH="190440" progId="Equation.DSMT4">
                    <p:embed/>
                  </p:oleObj>
                </mc:Choice>
                <mc:Fallback>
                  <p:oleObj name="Equation" r:id="rId5" imgW="190440" imgH="190440" progId="Equation.DSMT4">
                    <p:embed/>
                    <p:pic>
                      <p:nvPicPr>
                        <p:cNvPr id="16" name="Объект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731" y="2174456"/>
                          <a:ext cx="585788" cy="574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921935"/>
                </p:ext>
              </p:extLst>
            </p:nvPr>
          </p:nvGraphicFramePr>
          <p:xfrm>
            <a:off x="7253288" y="2210261"/>
            <a:ext cx="468009" cy="459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8" name="Equation" r:id="rId7" imgW="152280" imgH="152280" progId="Equation.DSMT4">
                    <p:embed/>
                  </p:oleObj>
                </mc:Choice>
                <mc:Fallback>
                  <p:oleObj name="Equation" r:id="rId7" imgW="152280" imgH="152280" progId="Equation.DSMT4">
                    <p:embed/>
                    <p:pic>
                      <p:nvPicPr>
                        <p:cNvPr id="17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288" y="2210261"/>
                          <a:ext cx="468009" cy="4597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802635"/>
                </p:ext>
              </p:extLst>
            </p:nvPr>
          </p:nvGraphicFramePr>
          <p:xfrm>
            <a:off x="3309810" y="2184134"/>
            <a:ext cx="468313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9" name="Equation" r:id="rId9" imgW="152280" imgH="190440" progId="Equation.DSMT4">
                    <p:embed/>
                  </p:oleObj>
                </mc:Choice>
                <mc:Fallback>
                  <p:oleObj name="Equation" r:id="rId9" imgW="152280" imgH="190440" progId="Equation.DSMT4">
                    <p:embed/>
                    <p:pic>
                      <p:nvPicPr>
                        <p:cNvPr id="18" name="Объект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810" y="2184134"/>
                          <a:ext cx="468313" cy="5762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503861"/>
                </p:ext>
              </p:extLst>
            </p:nvPr>
          </p:nvGraphicFramePr>
          <p:xfrm>
            <a:off x="3985330" y="2184134"/>
            <a:ext cx="469046" cy="575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0" name="Equation" r:id="rId11" imgW="152280" imgH="190440" progId="Equation.DSMT4">
                    <p:embed/>
                  </p:oleObj>
                </mc:Choice>
                <mc:Fallback>
                  <p:oleObj name="Equation" r:id="rId11" imgW="152280" imgH="190440" progId="Equation.DSMT4">
                    <p:embed/>
                    <p:pic>
                      <p:nvPicPr>
                        <p:cNvPr id="19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330" y="2184134"/>
                          <a:ext cx="469046" cy="5759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50146"/>
                </p:ext>
              </p:extLst>
            </p:nvPr>
          </p:nvGraphicFramePr>
          <p:xfrm>
            <a:off x="5925050" y="2184134"/>
            <a:ext cx="54610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1" name="Equation" r:id="rId13" imgW="177480" imgH="190440" progId="Equation.DSMT4">
                    <p:embed/>
                  </p:oleObj>
                </mc:Choice>
                <mc:Fallback>
                  <p:oleObj name="Equation" r:id="rId13" imgW="177480" imgH="190440" progId="Equation.DSMT4">
                    <p:embed/>
                    <p:pic>
                      <p:nvPicPr>
                        <p:cNvPr id="20" name="Объект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5050" y="2184134"/>
                          <a:ext cx="546100" cy="574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093872"/>
                </p:ext>
              </p:extLst>
            </p:nvPr>
          </p:nvGraphicFramePr>
          <p:xfrm>
            <a:off x="6568531" y="2184134"/>
            <a:ext cx="587375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2" name="Equation" r:id="rId15" imgW="190440" imgH="190440" progId="Equation.DSMT4">
                    <p:embed/>
                  </p:oleObj>
                </mc:Choice>
                <mc:Fallback>
                  <p:oleObj name="Equation" r:id="rId15" imgW="190440" imgH="190440" progId="Equation.DSMT4">
                    <p:embed/>
                    <p:pic>
                      <p:nvPicPr>
                        <p:cNvPr id="21" name="Объект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8531" y="2184134"/>
                          <a:ext cx="587375" cy="574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500520"/>
                </p:ext>
              </p:extLst>
            </p:nvPr>
          </p:nvGraphicFramePr>
          <p:xfrm>
            <a:off x="4716016" y="2236388"/>
            <a:ext cx="350837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3" name="Equation" r:id="rId17" imgW="114120" imgH="139680" progId="Equation.DSMT4">
                    <p:embed/>
                  </p:oleObj>
                </mc:Choice>
                <mc:Fallback>
                  <p:oleObj name="Equation" r:id="rId17" imgW="114120" imgH="139680" progId="Equation.DSMT4">
                    <p:embed/>
                    <p:pic>
                      <p:nvPicPr>
                        <p:cNvPr id="22" name="Объект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016" y="2236388"/>
                          <a:ext cx="350837" cy="420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243768"/>
                </p:ext>
              </p:extLst>
            </p:nvPr>
          </p:nvGraphicFramePr>
          <p:xfrm>
            <a:off x="2358552" y="2228665"/>
            <a:ext cx="466725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4" name="Equation" r:id="rId19" imgW="152280" imgH="152280" progId="Equation.DSMT4">
                    <p:embed/>
                  </p:oleObj>
                </mc:Choice>
                <mc:Fallback>
                  <p:oleObj name="Equation" r:id="rId19" imgW="152280" imgH="152280" progId="Equation.DSMT4">
                    <p:embed/>
                    <p:pic>
                      <p:nvPicPr>
                        <p:cNvPr id="24" name="Объект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552" y="2228665"/>
                          <a:ext cx="466725" cy="4587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78785"/>
              </p:ext>
            </p:extLst>
          </p:nvPr>
        </p:nvGraphicFramePr>
        <p:xfrm>
          <a:off x="3559212" y="3740561"/>
          <a:ext cx="1962075" cy="57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5" name="Equation" r:id="rId21" imgW="647640" imgH="190440" progId="Equation.DSMT4">
                  <p:embed/>
                </p:oleObj>
              </mc:Choice>
              <mc:Fallback>
                <p:oleObj name="Equation" r:id="rId21" imgW="647640" imgH="190440" progId="Equation.DSMT4">
                  <p:embed/>
                  <p:pic>
                    <p:nvPicPr>
                      <p:cNvPr id="30" name="Объект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59212" y="3740561"/>
                        <a:ext cx="1962075" cy="577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62132"/>
              </p:ext>
            </p:extLst>
          </p:nvPr>
        </p:nvGraphicFramePr>
        <p:xfrm>
          <a:off x="827584" y="3742160"/>
          <a:ext cx="17319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6" name="Equation" r:id="rId23" imgW="571320" imgH="190440" progId="Equation.DSMT4">
                  <p:embed/>
                </p:oleObj>
              </mc:Choice>
              <mc:Fallback>
                <p:oleObj name="Equation" r:id="rId23" imgW="571320" imgH="190440" progId="Equation.DSMT4">
                  <p:embed/>
                  <p:pic>
                    <p:nvPicPr>
                      <p:cNvPr id="31" name="Объект 3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7584" y="3742160"/>
                        <a:ext cx="1731962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12813"/>
              </p:ext>
            </p:extLst>
          </p:nvPr>
        </p:nvGraphicFramePr>
        <p:xfrm>
          <a:off x="1827213" y="4483647"/>
          <a:ext cx="5426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7" name="Equation" r:id="rId25" imgW="1790640" imgH="190440" progId="Equation.DSMT4">
                  <p:embed/>
                </p:oleObj>
              </mc:Choice>
              <mc:Fallback>
                <p:oleObj name="Equation" r:id="rId25" imgW="1790640" imgH="190440" progId="Equation.DSMT4">
                  <p:embed/>
                  <p:pic>
                    <p:nvPicPr>
                      <p:cNvPr id="32" name="Объект 3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27213" y="4483647"/>
                        <a:ext cx="542607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Рисунок 3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128628" y="440146"/>
            <a:ext cx="4651496" cy="1297318"/>
          </a:xfrm>
          <a:prstGeom prst="rect">
            <a:avLst/>
          </a:prstGeom>
        </p:spPr>
      </p:pic>
      <p:sp>
        <p:nvSpPr>
          <p:cNvPr id="34" name="Прямоугольник 33"/>
          <p:cNvSpPr/>
          <p:nvPr/>
        </p:nvSpPr>
        <p:spPr>
          <a:xfrm>
            <a:off x="539552" y="5526825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ru-RU" sz="2400" b="1" dirty="0">
                <a:solidFill>
                  <a:srgbClr val="FF0000"/>
                </a:solidFill>
              </a:rPr>
              <a:t>Какие задачи можно поставить</a:t>
            </a:r>
            <a:r>
              <a:rPr lang="ru-RU" sz="2400" b="1" dirty="0">
                <a:solidFill>
                  <a:srgbClr val="0070C0"/>
                </a:solidFill>
              </a:rPr>
              <a:t>, используя эти соотношения</a:t>
            </a:r>
            <a:r>
              <a:rPr lang="ru-RU" sz="2400" b="1" dirty="0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13867"/>
              </p:ext>
            </p:extLst>
          </p:nvPr>
        </p:nvGraphicFramePr>
        <p:xfrm>
          <a:off x="6159888" y="3736533"/>
          <a:ext cx="1962075" cy="57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8" name="Equation" r:id="rId28" imgW="647640" imgH="190440" progId="Equation.DSMT4">
                  <p:embed/>
                </p:oleObj>
              </mc:Choice>
              <mc:Fallback>
                <p:oleObj name="Equation" r:id="rId28" imgW="647640" imgH="190440" progId="Equation.DSMT4">
                  <p:embed/>
                  <p:pic>
                    <p:nvPicPr>
                      <p:cNvPr id="43" name="Объект 4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59888" y="3736533"/>
                        <a:ext cx="1962075" cy="577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4870" y="5972809"/>
            <a:ext cx="9021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002060"/>
                </a:solidFill>
              </a:rPr>
              <a:t>Соревнование между группами учеников (например, рядами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3711" y="3014025"/>
            <a:ext cx="7456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Какие соотношения справедливы для этой</a:t>
            </a:r>
            <a:r>
              <a:rPr lang="ru-RU" sz="2400" b="1" dirty="0">
                <a:solidFill>
                  <a:srgbClr val="FF0000"/>
                </a:solidFill>
              </a:rPr>
              <a:t> ситуации?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73379" y="1777426"/>
            <a:ext cx="7153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Какими величинами характеризуется эта</a:t>
            </a:r>
            <a:r>
              <a:rPr lang="ru-RU" sz="2400" b="1" dirty="0">
                <a:solidFill>
                  <a:srgbClr val="FF0000"/>
                </a:solidFill>
              </a:rPr>
              <a:t> ситуация? </a:t>
            </a:r>
          </a:p>
        </p:txBody>
      </p:sp>
    </p:spTree>
    <p:extLst>
      <p:ext uri="{BB962C8B-B14F-4D97-AF65-F5344CB8AC3E}">
        <p14:creationId xmlns:p14="http://schemas.microsoft.com/office/powerpoint/2010/main" val="8904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6" grpId="0"/>
      <p:bldP spid="3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260648"/>
            <a:ext cx="8784976" cy="110816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25" y="1489304"/>
            <a:ext cx="8969750" cy="330718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25" y="1988840"/>
            <a:ext cx="8969750" cy="33071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125" y="2492896"/>
            <a:ext cx="8969750" cy="33071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25" y="3573016"/>
            <a:ext cx="8969750" cy="91976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590" y="4843651"/>
            <a:ext cx="8798820" cy="31744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2590" y="5319812"/>
            <a:ext cx="8798820" cy="31744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2590" y="5877272"/>
            <a:ext cx="8798820" cy="31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78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24091" y="590558"/>
            <a:ext cx="8773612" cy="59708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ЗАДАЧИ!!! </a:t>
            </a:r>
          </a:p>
          <a:p>
            <a:pPr>
              <a:spcAft>
                <a:spcPts val="1200"/>
              </a:spcAft>
            </a:pPr>
            <a:r>
              <a:rPr lang="ru-RU" sz="24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Более или менее трудные задачи решают не более </a:t>
            </a: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5 %</a:t>
            </a:r>
            <a:r>
              <a:rPr lang="ru-RU" sz="24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ВСЕХ выпускников: в среднем 1-2 человека на класс.</a:t>
            </a:r>
          </a:p>
          <a:p>
            <a:pPr>
              <a:spcAft>
                <a:spcPts val="1200"/>
              </a:spcAft>
            </a:pP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ПОЧЕМУ ТАК ТРУДНО НАУЧИТЬ РЕШАТЬ ЗАДАЧИ?</a:t>
            </a:r>
          </a:p>
          <a:p>
            <a:pPr>
              <a:spcAft>
                <a:spcPts val="1200"/>
              </a:spcAft>
            </a:pPr>
            <a:r>
              <a:rPr lang="ru-RU" sz="2400" b="1" dirty="0">
                <a:solidFill>
                  <a:srgbClr val="FF0000"/>
                </a:solidFill>
              </a:rPr>
              <a:t>Традиционные задачи (условие + вопрос) разработаны не для обучения, а для КОНТРОЛЯ при массовом обучении (быстрая проверка). Такие задачи неэффективны даже для обучения решению задач.</a:t>
            </a:r>
          </a:p>
          <a:p>
            <a:pPr>
              <a:spcAft>
                <a:spcPts val="1200"/>
              </a:spcAft>
            </a:pPr>
            <a:r>
              <a:rPr lang="ru-RU" sz="2400" b="1" dirty="0"/>
              <a:t>ЕСЛИ ЗАДАЧА — ИНСТРУМЕНТ КОНТРОЛЯ, ЧТО ОНА ПРОВЕРЯЕТ?</a:t>
            </a:r>
            <a:r>
              <a:rPr lang="ru-RU" sz="2400" b="1" dirty="0">
                <a:solidFill>
                  <a:srgbClr val="FF0000"/>
                </a:solidFill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ru-RU" sz="2400" b="1" dirty="0">
                <a:solidFill>
                  <a:srgbClr val="FF0000"/>
                </a:solidFill>
              </a:rPr>
              <a:t>Умение ИССЛЕДОВАТЬ типичные ситуации («ключевые»).</a:t>
            </a:r>
          </a:p>
          <a:p>
            <a:pPr>
              <a:spcAft>
                <a:spcPts val="1200"/>
              </a:spcAft>
            </a:pPr>
            <a:r>
              <a:rPr lang="ru-RU" sz="2400" b="1" dirty="0">
                <a:solidFill>
                  <a:srgbClr val="FF0000"/>
                </a:solidFill>
              </a:rPr>
              <a:t>ЧТОБЫ НАУЧИТЬ РЕШАТЬ ЗАДАЧИ, НАДО НАУЧИТЬ ИССЛЕДОВАТЬ. </a:t>
            </a:r>
          </a:p>
          <a:p>
            <a:pPr>
              <a:spcAft>
                <a:spcPts val="1200"/>
              </a:spcAft>
            </a:pPr>
            <a:r>
              <a:rPr lang="ru-RU" sz="2400" b="1" dirty="0"/>
              <a:t>ЧТО ПРЕДСТАВЛЯЕТ СОБОЙ ОБЪЕКТ ИССЛЕДОВАНИЯ?</a:t>
            </a:r>
            <a:r>
              <a:rPr lang="ru-RU" sz="2400" b="1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3617" y="128893"/>
            <a:ext cx="90340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КАКОВА ГЛАВНАЯ ПРОБЛЕМА ПРИ ИЗУЧЕНИИ ФИЗИКИ В ШКОЛЕ?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4413293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2551" y="275096"/>
            <a:ext cx="8546573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2400"/>
              </a:spcBef>
            </a:pPr>
            <a:r>
              <a:rPr lang="ru-RU" sz="2400" b="1" dirty="0">
                <a:solidFill>
                  <a:srgbClr val="002060"/>
                </a:solidFill>
              </a:rPr>
              <a:t>Важно научить ребят видеть в формулах не шаблоны </a:t>
            </a:r>
            <a:br>
              <a:rPr lang="ru-RU" sz="2400" b="1" dirty="0">
                <a:solidFill>
                  <a:srgbClr val="002060"/>
                </a:solidFill>
              </a:rPr>
            </a:br>
            <a:r>
              <a:rPr lang="ru-RU" sz="2400" b="1" dirty="0">
                <a:solidFill>
                  <a:srgbClr val="002060"/>
                </a:solidFill>
              </a:rPr>
              <a:t>для подстановки численных значений при решении уже поставленных задач, а </a:t>
            </a:r>
            <a:r>
              <a:rPr lang="ru-RU" sz="2400" b="1" dirty="0">
                <a:solidFill>
                  <a:srgbClr val="FF0000"/>
                </a:solidFill>
              </a:rPr>
              <a:t>источники задач.  </a:t>
            </a:r>
          </a:p>
          <a:p>
            <a:pPr>
              <a:spcBef>
                <a:spcPts val="2400"/>
              </a:spcBef>
            </a:pPr>
            <a:r>
              <a:rPr lang="ru-RU" sz="2400" b="1" dirty="0">
                <a:solidFill>
                  <a:srgbClr val="002060"/>
                </a:solidFill>
              </a:rPr>
              <a:t>Даже задачи «на подстановку» желательно заменять постановкой простых задач: </a:t>
            </a:r>
            <a:r>
              <a:rPr lang="ru-RU" sz="2400" b="1" dirty="0">
                <a:solidFill>
                  <a:srgbClr val="FF0000"/>
                </a:solidFill>
              </a:rPr>
              <a:t>какие задачи можно поставить с помощью новой формулы?</a:t>
            </a:r>
            <a:r>
              <a:rPr lang="ru-RU" sz="2400" b="1" dirty="0">
                <a:solidFill>
                  <a:srgbClr val="002060"/>
                </a:solidFill>
              </a:rPr>
              <a:t> </a:t>
            </a:r>
          </a:p>
          <a:p>
            <a:pPr>
              <a:spcBef>
                <a:spcPts val="2400"/>
              </a:spcBef>
            </a:pPr>
            <a:endParaRPr lang="ru-RU" sz="2400" b="1" dirty="0">
              <a:solidFill>
                <a:srgbClr val="002060"/>
              </a:solidFill>
            </a:endParaRPr>
          </a:p>
          <a:p>
            <a:pPr>
              <a:spcBef>
                <a:spcPts val="2400"/>
              </a:spcBef>
            </a:pPr>
            <a:r>
              <a:rPr lang="ru-RU" sz="2400" b="1" dirty="0">
                <a:solidFill>
                  <a:srgbClr val="002060"/>
                </a:solidFill>
              </a:rPr>
              <a:t>Как решить эти задачи? </a:t>
            </a:r>
          </a:p>
          <a:p>
            <a:pPr>
              <a:spcBef>
                <a:spcPts val="2400"/>
              </a:spcBef>
            </a:pPr>
            <a:r>
              <a:rPr lang="ru-RU" sz="2400" b="1" dirty="0">
                <a:solidFill>
                  <a:srgbClr val="002060"/>
                </a:solidFill>
              </a:rPr>
              <a:t>При таком </a:t>
            </a:r>
            <a:r>
              <a:rPr lang="ru-RU" sz="2400" b="1" dirty="0" err="1">
                <a:solidFill>
                  <a:srgbClr val="002060"/>
                </a:solidFill>
              </a:rPr>
              <a:t>деятельностном</a:t>
            </a:r>
            <a:r>
              <a:rPr lang="ru-RU" sz="2400" b="1" dirty="0">
                <a:solidFill>
                  <a:srgbClr val="002060"/>
                </a:solidFill>
              </a:rPr>
              <a:t> подходе все основные формулы запомнятся сами собой, </a:t>
            </a:r>
            <a:r>
              <a:rPr lang="ru-RU" sz="2400" b="1" dirty="0">
                <a:solidFill>
                  <a:srgbClr val="FF0000"/>
                </a:solidFill>
              </a:rPr>
              <a:t>в процессе деятельности</a:t>
            </a:r>
            <a:r>
              <a:rPr lang="ru-RU" sz="2400" b="1" dirty="0">
                <a:solidFill>
                  <a:srgbClr val="002060"/>
                </a:solidFill>
              </a:rPr>
              <a:t>, а не в результате заучивания.  </a:t>
            </a:r>
            <a:endParaRPr lang="en-US" sz="2400" b="1" dirty="0">
              <a:solidFill>
                <a:srgbClr val="002060"/>
              </a:solidFill>
            </a:endParaRPr>
          </a:p>
          <a:p>
            <a:pPr>
              <a:spcBef>
                <a:spcPts val="2400"/>
              </a:spcBef>
            </a:pPr>
            <a:r>
              <a:rPr lang="ru-RU" sz="2400" b="1" dirty="0">
                <a:solidFill>
                  <a:srgbClr val="002060"/>
                </a:solidFill>
              </a:rPr>
              <a:t>Возможность </a:t>
            </a:r>
            <a:r>
              <a:rPr lang="ru-RU" sz="2400" b="1" dirty="0">
                <a:solidFill>
                  <a:srgbClr val="FF0000"/>
                </a:solidFill>
              </a:rPr>
              <a:t>организовать работу всего класса и работу группами</a:t>
            </a:r>
            <a:r>
              <a:rPr lang="ru-RU" sz="2400" b="1" dirty="0">
                <a:solidFill>
                  <a:srgbClr val="002060"/>
                </a:solidFill>
              </a:rPr>
              <a:t>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52699"/>
              </p:ext>
            </p:extLst>
          </p:nvPr>
        </p:nvGraphicFramePr>
        <p:xfrm>
          <a:off x="5334000" y="2681288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3" imgW="101520" imgH="152280" progId="Equation.DSMT4">
                  <p:embed/>
                </p:oleObj>
              </mc:Choice>
              <mc:Fallback>
                <p:oleObj name="Equation" r:id="rId3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2681288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7718" y="2757488"/>
            <a:ext cx="2227082" cy="942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2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25429" y="308337"/>
            <a:ext cx="8295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FF0000"/>
                </a:solidFill>
              </a:rPr>
              <a:t>Качественное исследование ключевой ситуации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613452" y="1124744"/>
            <a:ext cx="8118998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ru-RU" sz="2400" b="1" dirty="0">
                <a:solidFill>
                  <a:srgbClr val="002060"/>
                </a:solidFill>
              </a:rPr>
              <a:t>Качественные задания — одни из наиболее трудных, потому что требуют </a:t>
            </a:r>
            <a:r>
              <a:rPr lang="ru-RU" sz="2400" b="1" dirty="0">
                <a:solidFill>
                  <a:srgbClr val="FF0000"/>
                </a:solidFill>
              </a:rPr>
              <a:t>понимания физических процессов и явлений</a:t>
            </a:r>
            <a:r>
              <a:rPr lang="ru-RU" sz="2400" b="1" dirty="0">
                <a:solidFill>
                  <a:srgbClr val="002060"/>
                </a:solidFill>
              </a:rPr>
              <a:t>, а не подстановки численных значений в готовые формулы.</a:t>
            </a:r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ru-RU" sz="2400" b="1" dirty="0">
                <a:solidFill>
                  <a:srgbClr val="002060"/>
                </a:solidFill>
              </a:rPr>
              <a:t>Для решения качественных задач тоже нужно уметь видеть в физической формуле не шаблон для подстановки численных значений, а </a:t>
            </a:r>
            <a:r>
              <a:rPr lang="ru-RU" sz="2400" b="1" dirty="0">
                <a:solidFill>
                  <a:srgbClr val="FF0000"/>
                </a:solidFill>
              </a:rPr>
              <a:t>характер функциональной зависимости</a:t>
            </a:r>
            <a:r>
              <a:rPr lang="ru-RU" sz="2400" b="1" dirty="0">
                <a:solidFill>
                  <a:srgbClr val="002060"/>
                </a:solidFill>
              </a:rPr>
              <a:t>: </a:t>
            </a:r>
            <a:br>
              <a:rPr lang="ru-RU" sz="2400" b="1" dirty="0">
                <a:solidFill>
                  <a:srgbClr val="002060"/>
                </a:solidFill>
              </a:rPr>
            </a:br>
            <a:r>
              <a:rPr lang="ru-RU" sz="2400" b="1" dirty="0">
                <a:solidFill>
                  <a:srgbClr val="002060"/>
                </a:solidFill>
              </a:rPr>
              <a:t>от чего и как зависит та или иная физическая величина и </a:t>
            </a:r>
            <a:r>
              <a:rPr lang="ru-RU" sz="2400" b="1" dirty="0">
                <a:solidFill>
                  <a:srgbClr val="FF0000"/>
                </a:solidFill>
              </a:rPr>
              <a:t>как она изменяется</a:t>
            </a:r>
            <a:r>
              <a:rPr lang="ru-RU" sz="2400" b="1" dirty="0">
                <a:solidFill>
                  <a:srgbClr val="002060"/>
                </a:solidFill>
              </a:rPr>
              <a:t> (уменьшается или увеличивается) при изменении входящих в формулу величин. </a:t>
            </a:r>
          </a:p>
        </p:txBody>
      </p:sp>
    </p:spTree>
    <p:extLst>
      <p:ext uri="{BB962C8B-B14F-4D97-AF65-F5344CB8AC3E}">
        <p14:creationId xmlns:p14="http://schemas.microsoft.com/office/powerpoint/2010/main" val="3872535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/>
          <a:srcRect b="19769"/>
          <a:stretch/>
        </p:blipFill>
        <p:spPr>
          <a:xfrm>
            <a:off x="5440346" y="251319"/>
            <a:ext cx="3509719" cy="2025553"/>
          </a:xfrm>
          <a:prstGeom prst="rect">
            <a:avLst/>
          </a:prstGeom>
        </p:spPr>
      </p:pic>
      <p:pic>
        <p:nvPicPr>
          <p:cNvPr id="4" name="а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636912"/>
            <a:ext cx="8403282" cy="566150"/>
          </a:xfrm>
          <a:prstGeom prst="rect">
            <a:avLst/>
          </a:prstGeom>
        </p:spPr>
      </p:pic>
      <p:pic>
        <p:nvPicPr>
          <p:cNvPr id="5" name="б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3278331"/>
            <a:ext cx="8403282" cy="566150"/>
          </a:xfrm>
          <a:prstGeom prst="rect">
            <a:avLst/>
          </a:prstGeom>
        </p:spPr>
      </p:pic>
      <p:pic>
        <p:nvPicPr>
          <p:cNvPr id="6" name="в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3919750"/>
            <a:ext cx="8403282" cy="566150"/>
          </a:xfrm>
          <a:prstGeom prst="rect">
            <a:avLst/>
          </a:prstGeom>
        </p:spPr>
      </p:pic>
      <p:pic>
        <p:nvPicPr>
          <p:cNvPr id="7" name="г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2" y="4561169"/>
            <a:ext cx="8403282" cy="808786"/>
          </a:xfrm>
          <a:prstGeom prst="rect">
            <a:avLst/>
          </a:prstGeom>
        </p:spPr>
      </p:pic>
      <p:pic>
        <p:nvPicPr>
          <p:cNvPr id="8" name="д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9552" y="5445224"/>
            <a:ext cx="8395194" cy="582326"/>
          </a:xfrm>
          <a:prstGeom prst="rect">
            <a:avLst/>
          </a:prstGeom>
        </p:spPr>
      </p:pic>
      <p:pic>
        <p:nvPicPr>
          <p:cNvPr id="10" name="усл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667" y="351064"/>
            <a:ext cx="5261967" cy="1751625"/>
          </a:xfrm>
          <a:prstGeom prst="rect">
            <a:avLst/>
          </a:prstGeom>
        </p:spPr>
      </p:pic>
      <p:sp>
        <p:nvSpPr>
          <p:cNvPr id="11" name="а отв"/>
          <p:cNvSpPr/>
          <p:nvPr/>
        </p:nvSpPr>
        <p:spPr>
          <a:xfrm>
            <a:off x="683568" y="3221251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Наибольшее напряжение на резисторе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4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, наименьшее — на резисторах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1 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и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2. </a:t>
            </a:r>
            <a:endParaRPr lang="ru-RU" sz="2000" dirty="0">
              <a:solidFill>
                <a:srgbClr val="0070C0"/>
              </a:solidFill>
              <a:latin typeface="SchoolBookCTT" pitchFamily="2" charset="0"/>
            </a:endParaRPr>
          </a:p>
        </p:txBody>
      </p:sp>
      <p:sp>
        <p:nvSpPr>
          <p:cNvPr id="12" name="б отв"/>
          <p:cNvSpPr/>
          <p:nvPr/>
        </p:nvSpPr>
        <p:spPr>
          <a:xfrm>
            <a:off x="683568" y="3923016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Наибольшая сила тока в резисторе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4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, наименьшая — в резисторах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1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 и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2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.  </a:t>
            </a:r>
          </a:p>
        </p:txBody>
      </p:sp>
      <p:sp>
        <p:nvSpPr>
          <p:cNvPr id="13" name="в отв"/>
          <p:cNvSpPr/>
          <p:nvPr/>
        </p:nvSpPr>
        <p:spPr>
          <a:xfrm>
            <a:off x="683568" y="4485900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Наибольшая мощность тока в резисторе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4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, наименьшая — в резисторах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1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 и </a:t>
            </a:r>
            <a:r>
              <a:rPr lang="ru-RU" sz="2000" i="1" dirty="0">
                <a:solidFill>
                  <a:srgbClr val="0070C0"/>
                </a:solidFill>
                <a:latin typeface="SchoolBookCTT" pitchFamily="2" charset="0"/>
              </a:rPr>
              <a:t>2</a:t>
            </a:r>
            <a:r>
              <a:rPr lang="ru-RU" sz="2000" dirty="0">
                <a:solidFill>
                  <a:srgbClr val="0070C0"/>
                </a:solidFill>
                <a:latin typeface="SchoolBookCTT" pitchFamily="2" charset="0"/>
              </a:rPr>
              <a:t>.  </a:t>
            </a:r>
          </a:p>
        </p:txBody>
      </p:sp>
      <p:pic>
        <p:nvPicPr>
          <p:cNvPr id="2" name="д отв нов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3568" y="6227505"/>
            <a:ext cx="6258770" cy="433775"/>
          </a:xfrm>
          <a:prstGeom prst="rect">
            <a:avLst/>
          </a:prstGeom>
        </p:spPr>
      </p:pic>
      <p:pic>
        <p:nvPicPr>
          <p:cNvPr id="9" name="г отв нов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3568" y="5375945"/>
            <a:ext cx="7245109" cy="43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372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12" grpId="1"/>
      <p:bldP spid="13" grpId="0"/>
      <p:bldP spid="1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2296" y="790695"/>
            <a:ext cx="854657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</a:rPr>
              <a:t>Типовое задание в нашем УМК предлагает не решать УЖЕ ПОСТАВЛЕННУЮ ЗАДАЧУ, а предлагает </a:t>
            </a:r>
            <a:r>
              <a:rPr lang="ru-RU" sz="2400" b="1" dirty="0">
                <a:solidFill>
                  <a:srgbClr val="FF0000"/>
                </a:solidFill>
              </a:rPr>
              <a:t>ИССЛЕДОВАТЬ СИТУАЦИЮ: 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400" b="1" dirty="0">
                <a:solidFill>
                  <a:srgbClr val="FF0000"/>
                </a:solidFill>
              </a:rPr>
              <a:t>выяснить, какие закономерности для неё справедливы;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400" b="1" dirty="0">
                <a:solidFill>
                  <a:srgbClr val="FF0000"/>
                </a:solidFill>
              </a:rPr>
              <a:t>применить их для постановки задач и их решения;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400" b="1" dirty="0">
                <a:solidFill>
                  <a:srgbClr val="FF0000"/>
                </a:solidFill>
              </a:rPr>
              <a:t>изменить ситуацию и исследовать последствия изменений.</a:t>
            </a:r>
          </a:p>
          <a:p>
            <a:pPr>
              <a:spcBef>
                <a:spcPts val="3600"/>
              </a:spcBef>
            </a:pPr>
            <a:r>
              <a:rPr lang="ru-RU" sz="2400" b="1" dirty="0">
                <a:solidFill>
                  <a:srgbClr val="002060"/>
                </a:solidFill>
              </a:rPr>
              <a:t>Для этого учитель должен использовать наш УМК не как «готовое блюдо», а как «полуфабрикат»: каждый параграф —  канва сценария урока, с помощью которой каждый учитель вышивает СВОЙ узор, подходящий именно для ДАННОГО класса.</a:t>
            </a:r>
            <a:r>
              <a:rPr lang="ru-RU" sz="2400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1731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75242" y="234013"/>
            <a:ext cx="8429124" cy="5139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  <a:buClr>
                <a:srgbClr val="FF0000"/>
              </a:buClr>
            </a:pP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Группировка задач вокруг ключевых ситуаций объясняется тем, что в них наиболее наглядно проявляются законы физики. Поэтому ключевые ситуации являются </a:t>
            </a: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источниками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большинства задач (в том числе задач ЕГЭ). </a:t>
            </a:r>
          </a:p>
          <a:p>
            <a:pPr>
              <a:spcBef>
                <a:spcPts val="2400"/>
              </a:spcBef>
              <a:buClr>
                <a:srgbClr val="FF0000"/>
              </a:buClr>
            </a:pPr>
            <a:r>
              <a:rPr lang="ru-RU" sz="24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сследуя </a:t>
            </a: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месте с учениками</a:t>
            </a:r>
            <a:r>
              <a:rPr lang="ru-RU" sz="24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ключевые ситуации, вы сможете на одном уроке разобрать не одну-две, а </a:t>
            </a: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десятки</a:t>
            </a:r>
            <a:r>
              <a:rPr lang="ru-RU" sz="24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задач по одной ситуации — причём </a:t>
            </a: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месте</a:t>
            </a:r>
            <a:r>
              <a:rPr lang="ru-RU" sz="24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с учениками. </a:t>
            </a:r>
          </a:p>
          <a:p>
            <a:pPr>
              <a:spcBef>
                <a:spcPts val="2400"/>
              </a:spcBef>
              <a:buClr>
                <a:srgbClr val="FF0000"/>
              </a:buClr>
            </a:pP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Ощутив вкус к исследованию ключевых ситуаций, ваши ученики обретут </a:t>
            </a: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положительную мотивацию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к изучению физики. Они будут не только </a:t>
            </a: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решать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задачи, но научатся и </a:t>
            </a: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ставить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их. Это важно, потому что решение любой трудной задачи требует </a:t>
            </a: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постановки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ряда вспомогательных задач. </a:t>
            </a:r>
          </a:p>
        </p:txBody>
      </p:sp>
    </p:spTree>
    <p:extLst>
      <p:ext uri="{BB962C8B-B14F-4D97-AF65-F5344CB8AC3E}">
        <p14:creationId xmlns:p14="http://schemas.microsoft.com/office/powerpoint/2010/main" val="48797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11956" y="493353"/>
            <a:ext cx="8479496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  <a:buClr>
                <a:srgbClr val="FF0000"/>
              </a:buClr>
            </a:pPr>
            <a: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ЧЕБНЫЕ МАТЕРИАЛЫ, </a:t>
            </a:r>
            <a:b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АЗРАБОТАННЫЕ НА ОСНОВЕ </a:t>
            </a:r>
            <a:b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МЕТОДА ИССЛЕДОВАНИЯ КЛЮЧЕВЫХ СИТУАЦИЙ — </a:t>
            </a:r>
            <a:b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МК для 7-11 классов</a:t>
            </a:r>
            <a:r>
              <a:rPr lang="ru-RU" sz="32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Bef>
                <a:spcPts val="3000"/>
              </a:spcBef>
              <a:spcAft>
                <a:spcPts val="1200"/>
              </a:spcAft>
              <a:buClr>
                <a:srgbClr val="FF0000"/>
              </a:buClr>
            </a:pPr>
            <a:r>
              <a:rPr lang="ru-RU" sz="2400" b="1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Л. Э. </a:t>
            </a:r>
            <a:r>
              <a:rPr lang="ru-RU" sz="2400" b="1" dirty="0" err="1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Генденштейн</a:t>
            </a:r>
            <a:r>
              <a:rPr lang="ru-RU" sz="2400" b="1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А. А. Булатова, </a:t>
            </a:r>
            <a:br>
              <a:rPr lang="ru-RU" sz="2400" b="1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b="1" dirty="0">
                <a:solidFill>
                  <a:srgbClr val="00206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. Н. Корнильев, А. В. Кошкина</a:t>
            </a:r>
            <a: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b="1" dirty="0">
              <a:solidFill>
                <a:srgbClr val="0070C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1200"/>
              </a:spcAft>
              <a:buClr>
                <a:srgbClr val="FF0000"/>
              </a:buClr>
            </a:pPr>
            <a: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здательство </a:t>
            </a:r>
            <a:br>
              <a:rPr lang="ru-RU" sz="2800" b="1" dirty="0">
                <a:solidFill>
                  <a:srgbClr val="0070C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«БИНОМ. Лаборатория знаний»</a:t>
            </a:r>
            <a:endParaRPr lang="ru-RU" sz="2800" b="1" dirty="0">
              <a:solidFill>
                <a:srgbClr val="FF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08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Группа 12"/>
          <p:cNvGrpSpPr/>
          <p:nvPr/>
        </p:nvGrpSpPr>
        <p:grpSpPr>
          <a:xfrm>
            <a:off x="535969" y="188640"/>
            <a:ext cx="8072062" cy="6480720"/>
            <a:chOff x="463961" y="188640"/>
            <a:chExt cx="8072062" cy="6480720"/>
          </a:xfrm>
        </p:grpSpPr>
        <p:pic>
          <p:nvPicPr>
            <p:cNvPr id="2" name="Picture 3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868" y="18864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961" y="18864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0192" y="18864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961" y="350136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868" y="350136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0192" y="3501360"/>
              <a:ext cx="2235831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935330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575556" y="188640"/>
            <a:ext cx="7992888" cy="6480720"/>
            <a:chOff x="539552" y="260648"/>
            <a:chExt cx="7992888" cy="6480720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260648"/>
              <a:ext cx="2236079" cy="316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868" y="274697"/>
              <a:ext cx="2236079" cy="316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6361" y="260648"/>
              <a:ext cx="2236079" cy="316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3573368"/>
              <a:ext cx="2235830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868" y="3573368"/>
              <a:ext cx="2232334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6361" y="3573368"/>
              <a:ext cx="2232334" cy="316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515572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5131" y="281480"/>
            <a:ext cx="8682445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В УМК для 7-11 классов содержатся все необходимые материалы для реализации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сследовательского подхода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к изучению физике.</a:t>
            </a:r>
          </a:p>
          <a:p>
            <a:pPr marL="252000" indent="-252000">
              <a:spcAft>
                <a:spcPts val="24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/>
              <a:t>Каждый параграф учебника — основа </a:t>
            </a:r>
            <a:r>
              <a:rPr lang="ru-RU" sz="2800" dirty="0">
                <a:solidFill>
                  <a:srgbClr val="FF0000"/>
                </a:solidFill>
              </a:rPr>
              <a:t>сценария</a:t>
            </a:r>
            <a:r>
              <a:rPr lang="ru-RU" sz="2800" dirty="0"/>
              <a:t> </a:t>
            </a:r>
            <a:r>
              <a:rPr lang="ru-RU" sz="2800" dirty="0">
                <a:solidFill>
                  <a:srgbClr val="FF0000"/>
                </a:solidFill>
              </a:rPr>
              <a:t>урока </a:t>
            </a:r>
            <a:r>
              <a:rPr lang="ru-RU" sz="2800" dirty="0"/>
              <a:t>на основе учебно-исследовательской деятельности учеников под руководством учителя. </a:t>
            </a:r>
          </a:p>
          <a:p>
            <a:pPr marL="252000" indent="-252000">
              <a:spcAft>
                <a:spcPts val="24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/>
              <a:t>Вопросы и задания органично </a:t>
            </a:r>
            <a:r>
              <a:rPr lang="ru-RU" sz="2800" dirty="0">
                <a:solidFill>
                  <a:srgbClr val="FF0000"/>
                </a:solidFill>
              </a:rPr>
              <a:t>включены в тексты параграфов</a:t>
            </a:r>
            <a:r>
              <a:rPr lang="ru-RU" sz="2800" dirty="0"/>
              <a:t>. Поэтому теорию ученики постигают </a:t>
            </a:r>
            <a:r>
              <a:rPr lang="ru-RU" sz="2800" dirty="0">
                <a:solidFill>
                  <a:srgbClr val="FF0000"/>
                </a:solidFill>
              </a:rPr>
              <a:t>в процессе деятельности</a:t>
            </a:r>
            <a:r>
              <a:rPr lang="ru-RU" sz="2800" dirty="0"/>
              <a:t>, а не заучивают определения и формулировки. </a:t>
            </a:r>
          </a:p>
          <a:p>
            <a:pPr marL="252000" indent="-252000">
              <a:spcAft>
                <a:spcPts val="24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/>
              <a:t>Учебники учат школьников </a:t>
            </a:r>
            <a:r>
              <a:rPr lang="ru-RU" sz="2800" dirty="0">
                <a:solidFill>
                  <a:srgbClr val="FF0000"/>
                </a:solidFill>
              </a:rPr>
              <a:t>исследовать</a:t>
            </a:r>
            <a:r>
              <a:rPr lang="ru-RU" sz="2800" dirty="0"/>
              <a:t>, благодаря чему они научаются </a:t>
            </a:r>
            <a:r>
              <a:rPr lang="ru-RU" sz="2800" dirty="0">
                <a:solidFill>
                  <a:srgbClr val="FF0000"/>
                </a:solidFill>
              </a:rPr>
              <a:t>решать</a:t>
            </a:r>
            <a:r>
              <a:rPr lang="ru-RU" sz="2800" dirty="0"/>
              <a:t> задачи, а не заучивать готовые решения. </a:t>
            </a:r>
          </a:p>
        </p:txBody>
      </p:sp>
    </p:spTree>
    <p:extLst>
      <p:ext uri="{BB962C8B-B14F-4D97-AF65-F5344CB8AC3E}">
        <p14:creationId xmlns:p14="http://schemas.microsoft.com/office/powerpoint/2010/main" val="369673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84024"/>
            <a:ext cx="8496300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89634"/>
            <a:ext cx="29241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37862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"/>
          <p:cNvSpPr txBox="1"/>
          <p:nvPr/>
        </p:nvSpPr>
        <p:spPr>
          <a:xfrm>
            <a:off x="1651591" y="44045"/>
            <a:ext cx="5865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</a:rPr>
              <a:t>СТРУКТУРА ЗАДАЧ РАЗНОГО УРОВНЯ</a:t>
            </a:r>
          </a:p>
        </p:txBody>
      </p:sp>
      <p:pic>
        <p:nvPicPr>
          <p:cNvPr id="8" name="Третий ур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35" y="684586"/>
            <a:ext cx="4218912" cy="4218912"/>
          </a:xfrm>
          <a:prstGeom prst="rect">
            <a:avLst/>
          </a:prstGeom>
        </p:spPr>
      </p:pic>
      <p:pic>
        <p:nvPicPr>
          <p:cNvPr id="7" name="Второй ур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75" y="1218704"/>
            <a:ext cx="3154832" cy="3150676"/>
          </a:xfrm>
          <a:prstGeom prst="rect">
            <a:avLst/>
          </a:prstGeom>
        </p:spPr>
      </p:pic>
      <p:pic>
        <p:nvPicPr>
          <p:cNvPr id="12" name="Первый ур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5353" y="1629704"/>
            <a:ext cx="2328677" cy="2328677"/>
          </a:xfrm>
          <a:prstGeom prst="rect">
            <a:avLst/>
          </a:prstGeom>
        </p:spPr>
      </p:pic>
      <p:pic>
        <p:nvPicPr>
          <p:cNvPr id="6" name="Условие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982" y="2168798"/>
            <a:ext cx="1251126" cy="1251126"/>
          </a:xfrm>
          <a:prstGeom prst="rect">
            <a:avLst/>
          </a:prstGeom>
        </p:spPr>
      </p:pic>
      <p:pic>
        <p:nvPicPr>
          <p:cNvPr id="9" name="Вопрос 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30" y="3435072"/>
            <a:ext cx="417735" cy="417735"/>
          </a:xfrm>
          <a:prstGeom prst="rect">
            <a:avLst/>
          </a:prstGeom>
        </p:spPr>
      </p:pic>
      <p:sp>
        <p:nvSpPr>
          <p:cNvPr id="19" name="Раскрыть..."/>
          <p:cNvSpPr txBox="1"/>
          <p:nvPr/>
        </p:nvSpPr>
        <p:spPr>
          <a:xfrm>
            <a:off x="237634" y="5097855"/>
            <a:ext cx="8803731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ru-RU" sz="2000" dirty="0"/>
              <a:t>Обнаружение и использование этих закономерностей — это и есть </a:t>
            </a:r>
            <a:r>
              <a:rPr lang="ru-RU" sz="2000" b="1" dirty="0">
                <a:solidFill>
                  <a:srgbClr val="FF0000"/>
                </a:solidFill>
              </a:rPr>
              <a:t>ИССЛЕДОВАНИЕ</a:t>
            </a:r>
            <a:r>
              <a:rPr lang="ru-RU" sz="2000" dirty="0"/>
              <a:t>. </a:t>
            </a:r>
          </a:p>
          <a:p>
            <a:pPr>
              <a:spcBef>
                <a:spcPts val="600"/>
              </a:spcBef>
            </a:pPr>
            <a:r>
              <a:rPr lang="ru-RU" sz="2000" dirty="0"/>
              <a:t>Объект исследования — </a:t>
            </a:r>
            <a:r>
              <a:rPr lang="ru-RU" sz="2000" b="1" dirty="0">
                <a:solidFill>
                  <a:srgbClr val="FF0000"/>
                </a:solidFill>
              </a:rPr>
              <a:t>СИТУАЦИЯ</a:t>
            </a:r>
            <a:r>
              <a:rPr lang="ru-RU" sz="2000" dirty="0"/>
              <a:t>. Исследование </a:t>
            </a:r>
            <a:r>
              <a:rPr lang="ru-RU" sz="2000" b="1" dirty="0"/>
              <a:t>одной ключевой ситуации</a:t>
            </a:r>
            <a:r>
              <a:rPr lang="ru-RU" sz="2000" dirty="0"/>
              <a:t> — ключ к </a:t>
            </a:r>
            <a:r>
              <a:rPr lang="ru-RU" sz="2000" b="1" dirty="0">
                <a:solidFill>
                  <a:srgbClr val="FF0000"/>
                </a:solidFill>
              </a:rPr>
              <a:t>десяткам</a:t>
            </a:r>
            <a:r>
              <a:rPr lang="ru-RU" sz="2000" dirty="0"/>
              <a:t> задач. Но ещё важнее то, что это — </a:t>
            </a:r>
            <a:r>
              <a:rPr lang="ru-RU" sz="2000" b="1" dirty="0">
                <a:solidFill>
                  <a:srgbClr val="FF0000"/>
                </a:solidFill>
              </a:rPr>
              <a:t>обучение НАВЫКАМ ИССЛЕДОВАНИЯ, то есть формирование ИССЛЕДОВАТЕЛЬСКОГО ПОДХОДА!</a:t>
            </a:r>
            <a:endParaRPr lang="ru-RU" sz="2000" dirty="0"/>
          </a:p>
        </p:txBody>
      </p:sp>
      <p:sp>
        <p:nvSpPr>
          <p:cNvPr id="20" name="Путь к задачам"/>
          <p:cNvSpPr txBox="1"/>
          <p:nvPr/>
        </p:nvSpPr>
        <p:spPr>
          <a:xfrm>
            <a:off x="4871187" y="3201498"/>
            <a:ext cx="4170178" cy="183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уть к решению более трудных задач — </a:t>
            </a:r>
            <a:r>
              <a:rPr lang="ru-RU" b="1" dirty="0">
                <a:solidFill>
                  <a:srgbClr val="0070C0"/>
                </a:solidFill>
              </a:rPr>
              <a:t>только через скрытую информацию первого и второго уровней. </a:t>
            </a:r>
          </a:p>
          <a:p>
            <a:pPr>
              <a:spcBef>
                <a:spcPts val="600"/>
              </a:spcBef>
            </a:pPr>
            <a:r>
              <a:rPr lang="ru-RU" dirty="0"/>
              <a:t>Раскрыть скрытую информацию можно только благодаря </a:t>
            </a:r>
            <a:r>
              <a:rPr lang="ru-RU" b="1" dirty="0">
                <a:solidFill>
                  <a:srgbClr val="FF0000"/>
                </a:solidFill>
              </a:rPr>
              <a:t>ЗАКОНОМЕРНОСТЯМ, справедливым для этой ситуации</a:t>
            </a:r>
            <a:r>
              <a:rPr lang="ru-RU" dirty="0"/>
              <a:t>.</a:t>
            </a:r>
            <a:endParaRPr lang="ru-RU" b="1" dirty="0">
              <a:solidFill>
                <a:srgbClr val="FF0000"/>
              </a:solidFill>
            </a:endParaRPr>
          </a:p>
        </p:txBody>
      </p:sp>
      <p:grpSp>
        <p:nvGrpSpPr>
          <p:cNvPr id="38" name="Вопрос 1 обозн"/>
          <p:cNvGrpSpPr/>
          <p:nvPr/>
        </p:nvGrpSpPr>
        <p:grpSpPr>
          <a:xfrm>
            <a:off x="5036777" y="978158"/>
            <a:ext cx="3030647" cy="646331"/>
            <a:chOff x="5395598" y="978158"/>
            <a:chExt cx="3030647" cy="646331"/>
          </a:xfrm>
        </p:grpSpPr>
        <p:pic>
          <p:nvPicPr>
            <p:cNvPr id="13" name="Вопр 1 обозн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95598" y="1092457"/>
              <a:ext cx="417735" cy="417735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929087" y="978158"/>
              <a:ext cx="249715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адачи на подстановку </a:t>
              </a:r>
              <a:br>
                <a:rPr lang="ru-RU" dirty="0"/>
              </a:br>
              <a:r>
                <a:rPr lang="ru-RU" dirty="0"/>
                <a:t>(Основные формулы)</a:t>
              </a:r>
            </a:p>
          </p:txBody>
        </p:sp>
      </p:grpSp>
      <p:grpSp>
        <p:nvGrpSpPr>
          <p:cNvPr id="39" name="Вопрос 2 обозн"/>
          <p:cNvGrpSpPr/>
          <p:nvPr/>
        </p:nvGrpSpPr>
        <p:grpSpPr>
          <a:xfrm>
            <a:off x="5056585" y="1731085"/>
            <a:ext cx="3728594" cy="646331"/>
            <a:chOff x="5395598" y="1999784"/>
            <a:chExt cx="3728594" cy="646331"/>
          </a:xfrm>
        </p:grpSpPr>
        <p:pic>
          <p:nvPicPr>
            <p:cNvPr id="14" name="Вопр 2 обозн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95598" y="2114083"/>
              <a:ext cx="417735" cy="417735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929087" y="1999784"/>
              <a:ext cx="31951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адачи двух- или </a:t>
              </a:r>
              <a:r>
                <a:rPr lang="ru-RU" dirty="0" err="1"/>
                <a:t>трёхходовки</a:t>
              </a:r>
              <a:r>
                <a:rPr lang="ru-RU" dirty="0"/>
                <a:t> </a:t>
              </a:r>
              <a:br>
                <a:rPr lang="ru-RU" dirty="0"/>
              </a:br>
              <a:r>
                <a:rPr lang="ru-RU" dirty="0"/>
                <a:t>(Системы уравнений)</a:t>
              </a:r>
            </a:p>
          </p:txBody>
        </p:sp>
      </p:grpSp>
      <p:grpSp>
        <p:nvGrpSpPr>
          <p:cNvPr id="40" name="Вопрос 3 обозн"/>
          <p:cNvGrpSpPr/>
          <p:nvPr/>
        </p:nvGrpSpPr>
        <p:grpSpPr>
          <a:xfrm>
            <a:off x="5056585" y="2416291"/>
            <a:ext cx="3825947" cy="646331"/>
            <a:chOff x="5414303" y="3013967"/>
            <a:chExt cx="3825947" cy="646331"/>
          </a:xfrm>
        </p:grpSpPr>
        <p:pic>
          <p:nvPicPr>
            <p:cNvPr id="15" name="Вопр 3 обозн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14303" y="3137618"/>
              <a:ext cx="399030" cy="39903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929087" y="3013967"/>
              <a:ext cx="331116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Задачи повышенной трудности </a:t>
              </a:r>
              <a:br>
                <a:rPr lang="ru-RU" dirty="0"/>
              </a:br>
              <a:r>
                <a:rPr lang="ru-RU" dirty="0"/>
                <a:t>(Качественное исследование)</a:t>
              </a:r>
            </a:p>
          </p:txBody>
        </p:sp>
      </p:grpSp>
      <p:grpSp>
        <p:nvGrpSpPr>
          <p:cNvPr id="3" name="Задачи 1 ур"/>
          <p:cNvGrpSpPr/>
          <p:nvPr/>
        </p:nvGrpSpPr>
        <p:grpSpPr>
          <a:xfrm>
            <a:off x="1364244" y="1731301"/>
            <a:ext cx="2196612" cy="1251618"/>
            <a:chOff x="1364244" y="1951226"/>
            <a:chExt cx="2196612" cy="1251618"/>
          </a:xfrm>
        </p:grpSpPr>
        <p:pic>
          <p:nvPicPr>
            <p:cNvPr id="46" name="Вопрос 1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4244" y="2704903"/>
              <a:ext cx="417735" cy="417735"/>
            </a:xfrm>
            <a:prstGeom prst="rect">
              <a:avLst/>
            </a:prstGeom>
          </p:spPr>
        </p:pic>
        <p:pic>
          <p:nvPicPr>
            <p:cNvPr id="48" name="Вопрос 1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20823" y="1951226"/>
              <a:ext cx="417735" cy="417735"/>
            </a:xfrm>
            <a:prstGeom prst="rect">
              <a:avLst/>
            </a:prstGeom>
          </p:spPr>
        </p:pic>
        <p:pic>
          <p:nvPicPr>
            <p:cNvPr id="50" name="Вопрос 1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43121" y="2785109"/>
              <a:ext cx="417735" cy="417735"/>
            </a:xfrm>
            <a:prstGeom prst="rect">
              <a:avLst/>
            </a:prstGeom>
          </p:spPr>
        </p:pic>
      </p:grpSp>
      <p:grpSp>
        <p:nvGrpSpPr>
          <p:cNvPr id="21" name="Задачи 2-го уровня"/>
          <p:cNvGrpSpPr/>
          <p:nvPr/>
        </p:nvGrpSpPr>
        <p:grpSpPr>
          <a:xfrm>
            <a:off x="865170" y="1241934"/>
            <a:ext cx="3160643" cy="3104217"/>
            <a:chOff x="865170" y="1241934"/>
            <a:chExt cx="3160643" cy="3104217"/>
          </a:xfrm>
        </p:grpSpPr>
        <p:pic>
          <p:nvPicPr>
            <p:cNvPr id="10" name="Вопрос 2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45677" y="3928416"/>
              <a:ext cx="417735" cy="417735"/>
            </a:xfrm>
            <a:prstGeom prst="rect">
              <a:avLst/>
            </a:prstGeom>
          </p:spPr>
        </p:pic>
        <p:grpSp>
          <p:nvGrpSpPr>
            <p:cNvPr id="4" name="Задачи 2 ур"/>
            <p:cNvGrpSpPr/>
            <p:nvPr/>
          </p:nvGrpSpPr>
          <p:grpSpPr>
            <a:xfrm>
              <a:off x="865170" y="1241934"/>
              <a:ext cx="3160643" cy="2681604"/>
              <a:chOff x="865170" y="1461859"/>
              <a:chExt cx="3160643" cy="2681604"/>
            </a:xfrm>
          </p:grpSpPr>
          <p:pic>
            <p:nvPicPr>
              <p:cNvPr id="33" name="Рисунок 32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53019" y="3664405"/>
                <a:ext cx="417735" cy="417735"/>
              </a:xfrm>
              <a:prstGeom prst="rect">
                <a:avLst/>
              </a:prstGeom>
            </p:spPr>
          </p:pic>
          <p:pic>
            <p:nvPicPr>
              <p:cNvPr id="34" name="Рисунок 33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608078" y="2793872"/>
                <a:ext cx="417735" cy="417735"/>
              </a:xfrm>
              <a:prstGeom prst="rect">
                <a:avLst/>
              </a:prstGeom>
            </p:spPr>
          </p:pic>
          <p:pic>
            <p:nvPicPr>
              <p:cNvPr id="35" name="Рисунок 34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43247" y="3725728"/>
                <a:ext cx="417735" cy="417735"/>
              </a:xfrm>
              <a:prstGeom prst="rect">
                <a:avLst/>
              </a:prstGeom>
            </p:spPr>
          </p:pic>
          <p:pic>
            <p:nvPicPr>
              <p:cNvPr id="36" name="Рисунок 35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5170" y="2735985"/>
                <a:ext cx="417735" cy="417735"/>
              </a:xfrm>
              <a:prstGeom prst="rect">
                <a:avLst/>
              </a:prstGeom>
            </p:spPr>
          </p:pic>
          <p:pic>
            <p:nvPicPr>
              <p:cNvPr id="52" name="Рисунок 51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87682" y="1774156"/>
                <a:ext cx="417735" cy="417735"/>
              </a:xfrm>
              <a:prstGeom prst="rect">
                <a:avLst/>
              </a:prstGeom>
            </p:spPr>
          </p:pic>
          <p:pic>
            <p:nvPicPr>
              <p:cNvPr id="53" name="Рисунок 52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20823" y="1461859"/>
                <a:ext cx="417735" cy="417735"/>
              </a:xfrm>
              <a:prstGeom prst="rect">
                <a:avLst/>
              </a:prstGeom>
            </p:spPr>
          </p:pic>
          <p:pic>
            <p:nvPicPr>
              <p:cNvPr id="54" name="Рисунок 53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00497" y="1879594"/>
                <a:ext cx="417735" cy="417735"/>
              </a:xfrm>
              <a:prstGeom prst="rect">
                <a:avLst/>
              </a:prstGeom>
            </p:spPr>
          </p:pic>
        </p:grpSp>
      </p:grpSp>
      <p:grpSp>
        <p:nvGrpSpPr>
          <p:cNvPr id="22" name="Задачи 3-го уровня"/>
          <p:cNvGrpSpPr/>
          <p:nvPr/>
        </p:nvGrpSpPr>
        <p:grpSpPr>
          <a:xfrm>
            <a:off x="401621" y="748151"/>
            <a:ext cx="4085855" cy="4078682"/>
            <a:chOff x="401621" y="748151"/>
            <a:chExt cx="4085855" cy="4078682"/>
          </a:xfrm>
        </p:grpSpPr>
        <p:pic>
          <p:nvPicPr>
            <p:cNvPr id="11" name="Вопрос 3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55030" y="4427803"/>
              <a:ext cx="399030" cy="399030"/>
            </a:xfrm>
            <a:prstGeom prst="rect">
              <a:avLst/>
            </a:prstGeom>
          </p:spPr>
        </p:pic>
        <p:grpSp>
          <p:nvGrpSpPr>
            <p:cNvPr id="5" name="Задачи 3 ур"/>
            <p:cNvGrpSpPr/>
            <p:nvPr/>
          </p:nvGrpSpPr>
          <p:grpSpPr>
            <a:xfrm>
              <a:off x="401621" y="748151"/>
              <a:ext cx="4085855" cy="3896217"/>
              <a:chOff x="401621" y="968076"/>
              <a:chExt cx="4085855" cy="3896217"/>
            </a:xfrm>
          </p:grpSpPr>
          <p:pic>
            <p:nvPicPr>
              <p:cNvPr id="25" name="Рисунок 24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39528" y="968076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26" name="Рисунок 25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64450" y="1522275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27" name="Рисунок 26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1621" y="2814452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28" name="Рисунок 27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21981" y="4073637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29" name="Рисунок 28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64690" y="4082140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30" name="Рисунок 29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09368" y="3508635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31" name="Рисунок 30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8446" y="2793522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32" name="Рисунок 31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90940" y="1485113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55" name="Рисунок 54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91910" y="4431589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56" name="Рисунок 55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03121" y="2146503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57" name="Рисунок 56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53504" y="1139154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58" name="Рисунок 57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26252" y="1119943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59" name="Рисунок 58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0996" y="1985703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60" name="Рисунок 59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54090" y="3461705"/>
                <a:ext cx="399030" cy="399030"/>
              </a:xfrm>
              <a:prstGeom prst="rect">
                <a:avLst/>
              </a:prstGeom>
            </p:spPr>
          </p:pic>
          <p:pic>
            <p:nvPicPr>
              <p:cNvPr id="61" name="Рисунок 60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79601" y="4465263"/>
                <a:ext cx="399030" cy="39903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6838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  <p:bldP spid="2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пружины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3688" y="1491991"/>
            <a:ext cx="3476625" cy="340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усл пружины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054" y="851649"/>
            <a:ext cx="8537893" cy="640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81888"/>
            <a:ext cx="29241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417" y="4892416"/>
            <a:ext cx="7133167" cy="1295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70891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919"/>
    </mc:Choice>
    <mc:Fallback xmlns="">
      <p:transition spd="slow" advTm="199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22" y="728444"/>
            <a:ext cx="8427757" cy="5167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71652"/>
            <a:ext cx="29241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75" y="5992505"/>
            <a:ext cx="154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0860857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66" y="838413"/>
            <a:ext cx="8787869" cy="265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71652"/>
            <a:ext cx="29241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3864307"/>
            <a:ext cx="657225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410268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585029" y="600800"/>
            <a:ext cx="3973943" cy="389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Группа 4"/>
          <p:cNvGrpSpPr/>
          <p:nvPr/>
        </p:nvGrpSpPr>
        <p:grpSpPr>
          <a:xfrm>
            <a:off x="1390821" y="897067"/>
            <a:ext cx="6362359" cy="388428"/>
            <a:chOff x="313860" y="651404"/>
            <a:chExt cx="7128737" cy="419100"/>
          </a:xfrm>
        </p:grpSpPr>
        <p:pic>
          <p:nvPicPr>
            <p:cNvPr id="3" name="Picture 6"/>
            <p:cNvPicPr>
              <a:picLocks noChangeAspect="1" noChangeArrowheads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943"/>
            <a:stretch/>
          </p:blipFill>
          <p:spPr bwMode="auto">
            <a:xfrm>
              <a:off x="5556363" y="651404"/>
              <a:ext cx="1886234" cy="41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7"/>
            <p:cNvPicPr>
              <a:picLocks noChangeAspect="1" noChangeArrowheads="1"/>
            </p:cNvPicPr>
            <p:nvPr/>
          </p:nvPicPr>
          <p:blipFill rotWithShape="1"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13860" y="693988"/>
              <a:ext cx="5242503" cy="3346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099" name="опыт"/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42988" y="1328602"/>
            <a:ext cx="7058025" cy="4007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0" name="Picture 4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207717"/>
            <a:ext cx="59531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условие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410" y="5377518"/>
            <a:ext cx="7535180" cy="980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8724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304"/>
    </mc:Choice>
    <mc:Fallback xmlns="">
      <p:transition spd="slow" advTm="49304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68" name="Picture 48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40084" y="321196"/>
            <a:ext cx="7496761" cy="4461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69" name="Picture 49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45587" y="4773417"/>
            <a:ext cx="7707619" cy="1273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5777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097"/>
    </mc:Choice>
    <mc:Fallback xmlns="">
      <p:transition spd="slow" advTm="77097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рис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1577384"/>
            <a:ext cx="27622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условие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92" y="657936"/>
            <a:ext cx="7895016" cy="1026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похожая"/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7784" y="4986054"/>
            <a:ext cx="8908433" cy="59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неравенство"/>
          <p:cNvGraphicFramePr>
            <a:graphicFrameLocks noChangeAspect="1"/>
          </p:cNvGraphicFramePr>
          <p:nvPr/>
        </p:nvGraphicFramePr>
        <p:xfrm>
          <a:off x="3702844" y="4127452"/>
          <a:ext cx="17383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8" imgW="533160" imgH="190440" progId="Equation.DSMT4">
                  <p:embed/>
                </p:oleObj>
              </mc:Choice>
              <mc:Fallback>
                <p:oleObj name="Equation" r:id="rId8" imgW="533160" imgH="190440" progId="Equation.DSMT4">
                  <p:embed/>
                  <p:pic>
                    <p:nvPicPr>
                      <p:cNvPr id="2" name="неравенство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2844" y="4127452"/>
                        <a:ext cx="173831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4245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097"/>
    </mc:Choice>
    <mc:Fallback xmlns="">
      <p:transition spd="slow" advTm="770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456436"/>
            <a:ext cx="7147560" cy="67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536" y="1367780"/>
            <a:ext cx="8397240" cy="1150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224" y="3047794"/>
            <a:ext cx="8441552" cy="2825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0864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295344"/>
            <a:ext cx="9143998" cy="270349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89508"/>
            <a:ext cx="9144000" cy="2364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1087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228848" y="1631004"/>
            <a:ext cx="8843058" cy="3129036"/>
            <a:chOff x="150471" y="533724"/>
            <a:chExt cx="8843058" cy="3129036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0471" y="533724"/>
              <a:ext cx="8843058" cy="1021782"/>
            </a:xfrm>
            <a:prstGeom prst="rect">
              <a:avLst/>
            </a:prstGeom>
          </p:spPr>
        </p:pic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0471" y="1555506"/>
              <a:ext cx="8843058" cy="21072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923518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404664"/>
            <a:ext cx="843534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536" y="2780928"/>
            <a:ext cx="8435340" cy="1325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2"/>
          <p:cNvGrpSpPr/>
          <p:nvPr/>
        </p:nvGrpSpPr>
        <p:grpSpPr>
          <a:xfrm>
            <a:off x="3601668" y="4437112"/>
            <a:ext cx="1944216" cy="792088"/>
            <a:chOff x="3491880" y="4941168"/>
            <a:chExt cx="1944216" cy="792088"/>
          </a:xfrm>
        </p:grpSpPr>
        <p:pic>
          <p:nvPicPr>
            <p:cNvPr id="9220" name="Picture 4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779912" y="5031442"/>
              <a:ext cx="1539240" cy="601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Прямоугольник 1"/>
            <p:cNvSpPr/>
            <p:nvPr/>
          </p:nvSpPr>
          <p:spPr>
            <a:xfrm>
              <a:off x="3491880" y="4941168"/>
              <a:ext cx="1944216" cy="79208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9926" y="5730974"/>
            <a:ext cx="82677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312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0315" y="733246"/>
            <a:ext cx="8597468" cy="5678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</a:pPr>
            <a:r>
              <a:rPr lang="ru-RU" sz="2400" dirty="0">
                <a:solidFill>
                  <a:srgbClr val="FF0000"/>
                </a:solidFill>
              </a:rPr>
              <a:t>Это — продуманная последовательность </a:t>
            </a:r>
            <a:r>
              <a:rPr lang="ru-RU" sz="2400" b="1" dirty="0">
                <a:solidFill>
                  <a:srgbClr val="FF0000"/>
                </a:solidFill>
              </a:rPr>
              <a:t>вопросов</a:t>
            </a:r>
            <a:r>
              <a:rPr lang="ru-RU" sz="2400" dirty="0">
                <a:solidFill>
                  <a:srgbClr val="FF0000"/>
                </a:solidFill>
              </a:rPr>
              <a:t>, обращенных к предмету исследования, и поиск ответов на них.</a:t>
            </a:r>
            <a:r>
              <a:rPr lang="ru-RU" sz="2400" dirty="0"/>
              <a:t> </a:t>
            </a:r>
          </a:p>
          <a:p>
            <a:pPr algn="r">
              <a:spcAft>
                <a:spcPts val="1200"/>
              </a:spcAft>
            </a:pPr>
            <a:r>
              <a:rPr lang="ru-RU" sz="2400" dirty="0"/>
              <a:t>Искусство учёного состоит в том, чтобы </a:t>
            </a:r>
            <a:r>
              <a:rPr lang="ru-RU" sz="2400" b="1" dirty="0"/>
              <a:t>задавать вопросы</a:t>
            </a:r>
            <a:r>
              <a:rPr lang="ru-RU" sz="2400" dirty="0"/>
              <a:t> природе и понимать её ответы.</a:t>
            </a:r>
            <a:br>
              <a:rPr lang="ru-RU" sz="2400" dirty="0"/>
            </a:br>
            <a:r>
              <a:rPr lang="ru-RU" sz="2400" i="1" dirty="0"/>
              <a:t>Фарадей</a:t>
            </a:r>
          </a:p>
          <a:p>
            <a:pPr algn="r">
              <a:spcAft>
                <a:spcPts val="2400"/>
              </a:spcAft>
            </a:pPr>
            <a:r>
              <a:rPr lang="ru-RU" sz="24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Главное — не переставать задавать </a:t>
            </a: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опросы</a:t>
            </a:r>
            <a:r>
              <a:rPr lang="ru-RU" sz="24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r>
              <a:rPr lang="ru-RU" sz="2400" i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2400" i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i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Эйнштейн</a:t>
            </a:r>
          </a:p>
          <a:p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Но при традиционном обучении школьникам не предлагают </a:t>
            </a: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ставить вопросы самим! </a:t>
            </a:r>
          </a:p>
          <a:p>
            <a:pPr>
              <a:spcBef>
                <a:spcPts val="600"/>
              </a:spcBef>
              <a:spcAft>
                <a:spcPts val="2400"/>
              </a:spcAft>
            </a:pP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Они должны воспроизводить заученный материал и отвечать на </a:t>
            </a: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уже поставленные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вопросы (в том числе и при решении задач)!</a:t>
            </a:r>
          </a:p>
          <a:p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Грустная история про девочку и газовые законы.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65544" y="505834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200"/>
              </a:spcAft>
            </a:pP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1778" y="210026"/>
            <a:ext cx="6294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ЧТО ПРЕДСТАВЛЯЕТ СОБОЙ ИССЛЕДОВАНИЕ? </a:t>
            </a:r>
          </a:p>
        </p:txBody>
      </p:sp>
    </p:spTree>
    <p:extLst>
      <p:ext uri="{BB962C8B-B14F-4D97-AF65-F5344CB8AC3E}">
        <p14:creationId xmlns:p14="http://schemas.microsoft.com/office/powerpoint/2010/main" val="2959171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536" y="764704"/>
            <a:ext cx="8503920" cy="1196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Группа 6"/>
          <p:cNvGrpSpPr/>
          <p:nvPr/>
        </p:nvGrpSpPr>
        <p:grpSpPr>
          <a:xfrm>
            <a:off x="3599892" y="2222514"/>
            <a:ext cx="1944216" cy="713408"/>
            <a:chOff x="2051720" y="2254928"/>
            <a:chExt cx="1944216" cy="713408"/>
          </a:xfrm>
        </p:grpSpPr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195736" y="2313633"/>
              <a:ext cx="1607820" cy="632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Прямоугольник 4"/>
            <p:cNvSpPr/>
            <p:nvPr/>
          </p:nvSpPr>
          <p:spPr>
            <a:xfrm>
              <a:off x="2051720" y="2254928"/>
              <a:ext cx="1944216" cy="71340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110350" y="3717032"/>
            <a:ext cx="2923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</a:rPr>
              <a:t>Изменяется только объём: </a:t>
            </a: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7026" y="5229200"/>
            <a:ext cx="8267700" cy="116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801938" y="4221163"/>
          <a:ext cx="35417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6" imgW="1752480" imgH="342720" progId="Equation.DSMT4">
                  <p:embed/>
                </p:oleObj>
              </mc:Choice>
              <mc:Fallback>
                <p:oleObj name="Equation" r:id="rId6" imgW="1752480" imgH="34272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221163"/>
                        <a:ext cx="3541712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2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0350" y="260648"/>
            <a:ext cx="3237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</a:rPr>
              <a:t>Изменяется только давление: 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836863" y="733425"/>
          <a:ext cx="3517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3" imgW="1739880" imgH="342720" progId="Equation.DSMT4">
                  <p:embed/>
                </p:oleObj>
              </mc:Choice>
              <mc:Fallback>
                <p:oleObj name="Equation" r:id="rId3" imgW="1739880" imgH="34272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733425"/>
                        <a:ext cx="3517900" cy="69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3568" y="1453426"/>
            <a:ext cx="8267700" cy="116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41508" y="3006151"/>
            <a:ext cx="3694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</a:rPr>
              <a:t>Изменяются и объём, и давление: 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545036" y="4105841"/>
            <a:ext cx="8225408" cy="2560320"/>
            <a:chOff x="539552" y="1484784"/>
            <a:chExt cx="8225408" cy="2560320"/>
          </a:xfrm>
        </p:grpSpPr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39552" y="1484784"/>
              <a:ext cx="8199120" cy="624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11560" y="2109624"/>
              <a:ext cx="8153400" cy="1935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424113" y="3390900"/>
          <a:ext cx="44418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8" imgW="2197080" imgH="342720" progId="Equation.DSMT4">
                  <p:embed/>
                </p:oleObj>
              </mc:Choice>
              <mc:Fallback>
                <p:oleObj name="Equation" r:id="rId8" imgW="2197080" imgH="3427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390900"/>
                        <a:ext cx="44418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35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536" y="260648"/>
            <a:ext cx="8404860" cy="425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Группа 7"/>
          <p:cNvGrpSpPr/>
          <p:nvPr/>
        </p:nvGrpSpPr>
        <p:grpSpPr>
          <a:xfrm>
            <a:off x="323528" y="4813121"/>
            <a:ext cx="8476868" cy="1640215"/>
            <a:chOff x="323528" y="4813121"/>
            <a:chExt cx="8476868" cy="1640215"/>
          </a:xfrm>
        </p:grpSpPr>
        <p:sp>
          <p:nvSpPr>
            <p:cNvPr id="5" name="TextBox 4"/>
            <p:cNvSpPr txBox="1"/>
            <p:nvPr/>
          </p:nvSpPr>
          <p:spPr>
            <a:xfrm>
              <a:off x="3563888" y="4813121"/>
              <a:ext cx="19766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b="1" dirty="0">
                  <a:solidFill>
                    <a:srgbClr val="0070C0"/>
                  </a:solidFill>
                </a:rPr>
                <a:t>Полезный совет</a:t>
              </a:r>
            </a:p>
          </p:txBody>
        </p:sp>
        <p:grpSp>
          <p:nvGrpSpPr>
            <p:cNvPr id="7" name="Группа 6"/>
            <p:cNvGrpSpPr/>
            <p:nvPr/>
          </p:nvGrpSpPr>
          <p:grpSpPr>
            <a:xfrm>
              <a:off x="323528" y="5213231"/>
              <a:ext cx="8476868" cy="1240105"/>
              <a:chOff x="323528" y="5213231"/>
              <a:chExt cx="8476868" cy="1240105"/>
            </a:xfrm>
          </p:grpSpPr>
          <p:pic>
            <p:nvPicPr>
              <p:cNvPr id="11268" name="Picture 4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395536" y="5301208"/>
                <a:ext cx="8404860" cy="9829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Прямоугольник 5"/>
              <p:cNvSpPr/>
              <p:nvPr/>
            </p:nvSpPr>
            <p:spPr>
              <a:xfrm>
                <a:off x="323528" y="5213231"/>
                <a:ext cx="1152128" cy="57946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" name="Прямоугольник 9"/>
              <p:cNvSpPr/>
              <p:nvPr/>
            </p:nvSpPr>
            <p:spPr>
              <a:xfrm>
                <a:off x="2339752" y="6074081"/>
                <a:ext cx="6460644" cy="3792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758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27784" y="2780928"/>
            <a:ext cx="2761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70C0"/>
                </a:solidFill>
              </a:rPr>
              <a:t>Совет: переходить к (</a:t>
            </a:r>
            <a:r>
              <a:rPr lang="ru-RU" b="1" i="1" dirty="0">
                <a:solidFill>
                  <a:srgbClr val="0070C0"/>
                </a:solidFill>
              </a:rPr>
              <a:t>р, </a:t>
            </a:r>
            <a:r>
              <a:rPr lang="en-US" b="1" i="1" dirty="0">
                <a:solidFill>
                  <a:srgbClr val="0070C0"/>
                </a:solidFill>
              </a:rPr>
              <a:t>V</a:t>
            </a:r>
            <a:r>
              <a:rPr lang="ru-RU" b="1" dirty="0">
                <a:solidFill>
                  <a:srgbClr val="0070C0"/>
                </a:solidFill>
              </a:rPr>
              <a:t>)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539552" y="332656"/>
            <a:ext cx="8450580" cy="3065120"/>
            <a:chOff x="539552" y="620688"/>
            <a:chExt cx="8450580" cy="3065120"/>
          </a:xfrm>
        </p:grpSpPr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497928" y="2420888"/>
              <a:ext cx="2423160" cy="1264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Группа 5"/>
            <p:cNvGrpSpPr/>
            <p:nvPr/>
          </p:nvGrpSpPr>
          <p:grpSpPr>
            <a:xfrm>
              <a:off x="539552" y="620688"/>
              <a:ext cx="8450580" cy="1692744"/>
              <a:chOff x="539552" y="620688"/>
              <a:chExt cx="8450580" cy="1692744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 rotWithShape="1"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2935"/>
              <a:stretch/>
            </p:blipFill>
            <p:spPr bwMode="auto">
              <a:xfrm>
                <a:off x="539552" y="620688"/>
                <a:ext cx="8450580" cy="1692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Прямоугольник 9"/>
              <p:cNvSpPr/>
              <p:nvPr/>
            </p:nvSpPr>
            <p:spPr>
              <a:xfrm>
                <a:off x="539553" y="1844825"/>
                <a:ext cx="5913870" cy="4686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</p:grpSp>
      <p:grpSp>
        <p:nvGrpSpPr>
          <p:cNvPr id="12" name="Группа 11"/>
          <p:cNvGrpSpPr/>
          <p:nvPr/>
        </p:nvGrpSpPr>
        <p:grpSpPr>
          <a:xfrm>
            <a:off x="461031" y="3356992"/>
            <a:ext cx="8460057" cy="3322320"/>
            <a:chOff x="461031" y="3356992"/>
            <a:chExt cx="8460057" cy="3322320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61031" y="3356992"/>
              <a:ext cx="8450580" cy="3322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Прямоугольник 7"/>
            <p:cNvSpPr/>
            <p:nvPr/>
          </p:nvSpPr>
          <p:spPr>
            <a:xfrm>
              <a:off x="6732240" y="5877272"/>
              <a:ext cx="2188848" cy="802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73777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45149" y="260648"/>
            <a:ext cx="6463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>
                <a:solidFill>
                  <a:srgbClr val="0070C0"/>
                </a:solidFill>
              </a:rPr>
              <a:t>Чем отличается работа газа от изменения внутренней энергии</a:t>
            </a:r>
            <a:br>
              <a:rPr lang="ru-RU" b="1" dirty="0">
                <a:solidFill>
                  <a:srgbClr val="0070C0"/>
                </a:solidFill>
              </a:rPr>
            </a:br>
            <a:r>
              <a:rPr lang="ru-RU" b="1" dirty="0">
                <a:solidFill>
                  <a:srgbClr val="0070C0"/>
                </a:solidFill>
              </a:rPr>
              <a:t>при переходе газа из одного состояния в другое? 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16216" y="1268760"/>
            <a:ext cx="2065020" cy="1798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1290960"/>
            <a:ext cx="5699760" cy="88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3245544"/>
            <a:ext cx="8054340" cy="586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78" y="2340881"/>
            <a:ext cx="5753100" cy="67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1560" y="4238208"/>
            <a:ext cx="611886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06716" y="4526240"/>
            <a:ext cx="1874520" cy="178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576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77726" y="332656"/>
            <a:ext cx="3817620" cy="44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536" y="1124744"/>
            <a:ext cx="8382000" cy="1074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9437" y="2420888"/>
            <a:ext cx="2186940" cy="1470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58540" y="2454771"/>
            <a:ext cx="2186940" cy="1470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80112" y="2454771"/>
            <a:ext cx="2186940" cy="1470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4919" y="4653136"/>
            <a:ext cx="2186940" cy="1470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47864" y="4365104"/>
            <a:ext cx="5503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ВЫВОД:</a:t>
            </a:r>
            <a:r>
              <a:rPr lang="ru-RU" dirty="0"/>
              <a:t> </a:t>
            </a:r>
          </a:p>
          <a:p>
            <a:pPr algn="ctr"/>
            <a:r>
              <a:rPr lang="ru-RU" dirty="0"/>
              <a:t>Чтобы полезная работа за цикл была положительной,</a:t>
            </a:r>
            <a:br>
              <a:rPr lang="ru-RU" dirty="0"/>
            </a:br>
            <a:r>
              <a:rPr lang="ru-RU" dirty="0"/>
              <a:t>газ должен расширяться при большем давлении и,</a:t>
            </a:r>
            <a:br>
              <a:rPr lang="ru-RU" dirty="0"/>
            </a:br>
            <a:r>
              <a:rPr lang="ru-RU" dirty="0"/>
              <a:t>значит, при БОЛЕЕ ВЫСОКОЙ ТЕМПЕРАТУРЕ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46465" y="5750099"/>
            <a:ext cx="344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При сжатии газ надо ОХЛАДИТЬ. </a:t>
            </a:r>
          </a:p>
        </p:txBody>
      </p:sp>
    </p:spTree>
    <p:extLst>
      <p:ext uri="{BB962C8B-B14F-4D97-AF65-F5344CB8AC3E}">
        <p14:creationId xmlns:p14="http://schemas.microsoft.com/office/powerpoint/2010/main" val="219954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236" y="450281"/>
            <a:ext cx="5806440" cy="89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3947" y="1700808"/>
            <a:ext cx="5364480" cy="88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37"/>
          <a:stretch/>
        </p:blipFill>
        <p:spPr bwMode="auto">
          <a:xfrm>
            <a:off x="614427" y="2996952"/>
            <a:ext cx="5334000" cy="539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3236" y="3778847"/>
            <a:ext cx="5311140" cy="541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407" y="4698753"/>
            <a:ext cx="7894320" cy="51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5407" y="5647144"/>
            <a:ext cx="7894320" cy="51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94257" y="450281"/>
            <a:ext cx="2301240" cy="1973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828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528" y="1052736"/>
            <a:ext cx="84201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38488" y="404664"/>
            <a:ext cx="2293620" cy="39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85725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528" y="2348880"/>
            <a:ext cx="8412480" cy="4015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888" y="131460"/>
            <a:ext cx="2453640" cy="2217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38041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" y="1577620"/>
            <a:ext cx="9092184" cy="96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0" y="3815058"/>
            <a:ext cx="51689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Бел"/>
          <p:cNvSpPr/>
          <p:nvPr/>
        </p:nvSpPr>
        <p:spPr>
          <a:xfrm>
            <a:off x="755576" y="2205632"/>
            <a:ext cx="7560840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53" y="2761445"/>
            <a:ext cx="8295894" cy="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54645" y="304800"/>
            <a:ext cx="8126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/>
              <a:t>Примеры исследования ключевой ситуации</a:t>
            </a:r>
          </a:p>
        </p:txBody>
      </p:sp>
    </p:spTree>
    <p:extLst>
      <p:ext uri="{BB962C8B-B14F-4D97-AF65-F5344CB8AC3E}">
        <p14:creationId xmlns:p14="http://schemas.microsoft.com/office/powerpoint/2010/main" val="80052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65605" y="974309"/>
            <a:ext cx="8154541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0">
              <a:spcBef>
                <a:spcPts val="1200"/>
              </a:spcBef>
              <a:spcAft>
                <a:spcPts val="0"/>
              </a:spcAft>
            </a:pPr>
            <a:r>
              <a:rPr lang="ru-RU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Ты мне рассказал — и я забыл.</a:t>
            </a:r>
          </a:p>
          <a:p>
            <a:pPr marL="1800000">
              <a:spcAft>
                <a:spcPts val="0"/>
              </a:spcAft>
            </a:pPr>
            <a:r>
              <a:rPr lang="ru-RU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Ты мне показал — и я запомнил.</a:t>
            </a:r>
          </a:p>
          <a:p>
            <a:pPr marL="1800000">
              <a:spcAft>
                <a:spcPts val="0"/>
              </a:spcAft>
            </a:pPr>
            <a:r>
              <a:rPr lang="ru-RU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Ты меня </a:t>
            </a:r>
            <a:r>
              <a:rPr lang="ru-RU" sz="32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овлёк</a:t>
            </a:r>
            <a:r>
              <a:rPr lang="ru-RU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 — и я </a:t>
            </a:r>
            <a:r>
              <a:rPr lang="ru-RU" sz="32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аучился</a:t>
            </a:r>
            <a:r>
              <a:rPr lang="ru-RU" sz="3200" dirty="0"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800000">
              <a:spcBef>
                <a:spcPts val="600"/>
              </a:spcBef>
              <a:spcAft>
                <a:spcPts val="0"/>
              </a:spcAft>
            </a:pP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ru-RU" sz="24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Конфуций (6-й век до нашей эры)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А как вовлечь?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2400"/>
              </a:spcAft>
            </a:pPr>
            <a:r>
              <a:rPr lang="ru-RU" sz="24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есёлая история про девочку и сложение дробей.</a:t>
            </a:r>
            <a:r>
              <a:rPr lang="ru-RU" sz="24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2400"/>
              </a:spcAft>
            </a:pP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астоящее</a:t>
            </a: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онимание</a:t>
            </a:r>
            <a:r>
              <a:rPr lang="ru-RU" sz="24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озникает не при заучивании формулировок и определений, а только </a:t>
            </a:r>
            <a:b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 ПРОЦЕССЕ ПРИМЕНЕНИЯ! </a:t>
            </a:r>
          </a:p>
          <a:p>
            <a:pPr>
              <a:spcAft>
                <a:spcPts val="2400"/>
              </a:spcAft>
            </a:pPr>
            <a:r>
              <a:rPr lang="ru-RU" sz="24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Это творческий процесс, у которого нет конца, потому что существует бесконечно много уровней понимания. </a:t>
            </a:r>
            <a:endParaRPr lang="ru-RU" sz="24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171827" y="269311"/>
            <a:ext cx="55600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КАК НАУЧИТЬ ИССЛЕДОВАТЬ?</a:t>
            </a:r>
            <a:endParaRPr lang="ru-RU" sz="2800" dirty="0">
              <a:solidFill>
                <a:srgbClr val="FF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463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92249"/>
            <a:ext cx="51689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ф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910" y="3789040"/>
            <a:ext cx="33432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ф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910" y="5177043"/>
            <a:ext cx="139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ф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910" y="4872615"/>
            <a:ext cx="35147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ф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9939" y="4886672"/>
            <a:ext cx="18383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Стрелка влево 6"/>
          <p:cNvSpPr/>
          <p:nvPr/>
        </p:nvSpPr>
        <p:spPr>
          <a:xfrm>
            <a:off x="4427984" y="5246500"/>
            <a:ext cx="504056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ф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910" y="4872615"/>
            <a:ext cx="3038475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Бел"/>
          <p:cNvSpPr/>
          <p:nvPr/>
        </p:nvSpPr>
        <p:spPr>
          <a:xfrm>
            <a:off x="323528" y="3573016"/>
            <a:ext cx="8064896" cy="23042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ф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67" y="3753722"/>
            <a:ext cx="35052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текст 1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1" y="6021288"/>
            <a:ext cx="8990838" cy="644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ф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480" y="4644015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1" y="6025779"/>
            <a:ext cx="8990838" cy="615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701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92249"/>
            <a:ext cx="4861905" cy="2920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005" y="908720"/>
            <a:ext cx="35052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8" y="3645024"/>
            <a:ext cx="8650605" cy="63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437112"/>
            <a:ext cx="26955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301208"/>
            <a:ext cx="33909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5363120"/>
            <a:ext cx="351472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Стрелка вправо 7"/>
          <p:cNvSpPr/>
          <p:nvPr/>
        </p:nvSpPr>
        <p:spPr>
          <a:xfrm>
            <a:off x="4283968" y="5661248"/>
            <a:ext cx="79208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925" y="6360388"/>
            <a:ext cx="7304151" cy="347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53" y="6360388"/>
            <a:ext cx="8295894" cy="369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910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79" y="686696"/>
            <a:ext cx="4861905" cy="2920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5864" y="1303167"/>
            <a:ext cx="35052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784" y="4042667"/>
            <a:ext cx="7304151" cy="658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435" y="5019379"/>
            <a:ext cx="26670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авая фигурная скобка 5"/>
          <p:cNvSpPr/>
          <p:nvPr/>
        </p:nvSpPr>
        <p:spPr>
          <a:xfrm>
            <a:off x="4182335" y="5019379"/>
            <a:ext cx="353516" cy="1643063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право 6"/>
          <p:cNvSpPr/>
          <p:nvPr/>
        </p:nvSpPr>
        <p:spPr>
          <a:xfrm>
            <a:off x="4668623" y="5732898"/>
            <a:ext cx="79208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058" y="5253745"/>
            <a:ext cx="185737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17845" y="95957"/>
            <a:ext cx="670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Ставим </a:t>
            </a:r>
            <a:r>
              <a:rPr lang="ru-RU" sz="2800" b="1" dirty="0">
                <a:solidFill>
                  <a:srgbClr val="FF0000"/>
                </a:solidFill>
              </a:rPr>
              <a:t>новые</a:t>
            </a:r>
            <a:r>
              <a:rPr lang="ru-RU" sz="2800" b="1" dirty="0"/>
              <a:t> задачи по той же ситуации</a:t>
            </a:r>
          </a:p>
        </p:txBody>
      </p:sp>
    </p:spTree>
    <p:extLst>
      <p:ext uri="{BB962C8B-B14F-4D97-AF65-F5344CB8AC3E}">
        <p14:creationId xmlns:p14="http://schemas.microsoft.com/office/powerpoint/2010/main" val="224677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7670" y="439271"/>
            <a:ext cx="78383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/>
              <a:t>«Чистый эксперимент» на ЕГЭ</a:t>
            </a:r>
          </a:p>
          <a:p>
            <a:r>
              <a:rPr lang="ru-RU" sz="2800" dirty="0"/>
              <a:t>Подвесили к шайбе груз: и почти никто не решил!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0692" y="1756523"/>
            <a:ext cx="3259096" cy="336872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39271" y="5262282"/>
            <a:ext cx="793024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А если бы задачу про соскальзывание шайбы </a:t>
            </a:r>
            <a:br>
              <a:rPr lang="ru-RU" sz="2800" dirty="0"/>
            </a:br>
            <a:r>
              <a:rPr lang="ru-RU" sz="2800" dirty="0"/>
              <a:t>действительно </a:t>
            </a:r>
            <a:r>
              <a:rPr lang="ru-RU" sz="2800" dirty="0">
                <a:solidFill>
                  <a:srgbClr val="FF0000"/>
                </a:solidFill>
              </a:rPr>
              <a:t>РЕШАЛИ</a:t>
            </a:r>
            <a:r>
              <a:rPr lang="ru-RU" sz="2800" dirty="0"/>
              <a:t>, а не заучивали решение, </a:t>
            </a:r>
            <a:br>
              <a:rPr lang="ru-RU" sz="2800" dirty="0"/>
            </a:br>
            <a:r>
              <a:rPr lang="ru-RU" sz="2800" dirty="0"/>
              <a:t>то решили бы и эту: она ненамного сложнее. </a:t>
            </a:r>
          </a:p>
        </p:txBody>
      </p:sp>
    </p:spTree>
    <p:extLst>
      <p:ext uri="{BB962C8B-B14F-4D97-AF65-F5344CB8AC3E}">
        <p14:creationId xmlns:p14="http://schemas.microsoft.com/office/powerpoint/2010/main" val="94953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475" y="1292226"/>
            <a:ext cx="3601220" cy="3601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097"/>
          <a:stretch/>
        </p:blipFill>
        <p:spPr bwMode="auto">
          <a:xfrm>
            <a:off x="1813941" y="5391570"/>
            <a:ext cx="5516118" cy="939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012" y="1443080"/>
            <a:ext cx="47243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Если шайба движется внутри </a:t>
            </a:r>
            <a:r>
              <a:rPr lang="ru-RU" sz="2800" dirty="0">
                <a:solidFill>
                  <a:srgbClr val="FF0000"/>
                </a:solidFill>
              </a:rPr>
              <a:t>кольцевого жёлоба</a:t>
            </a:r>
            <a:r>
              <a:rPr lang="ru-RU" sz="2800" dirty="0"/>
              <a:t>,</a:t>
            </a:r>
            <a:br>
              <a:rPr lang="ru-RU" sz="2800" dirty="0"/>
            </a:br>
            <a:r>
              <a:rPr lang="ru-RU" sz="2800" dirty="0"/>
              <a:t>то она может давить и на внутреннюю и на наружную поверхность.</a:t>
            </a:r>
          </a:p>
          <a:p>
            <a:r>
              <a:rPr lang="ru-RU" sz="2800" dirty="0"/>
              <a:t>Уравнения остаются теми же!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46019" y="270882"/>
            <a:ext cx="3651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Расширение ситуации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66805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949" y="903277"/>
            <a:ext cx="2137671" cy="222824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659" y="3246319"/>
            <a:ext cx="3357173" cy="4580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17966" y="452898"/>
            <a:ext cx="5181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Какие соотношения можно записать? 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4832" y="1055119"/>
            <a:ext cx="1870166" cy="1072595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581934" y="250806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314998" y="1456611"/>
          <a:ext cx="495039" cy="39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6" imgW="177646" imgH="139579" progId="Equation.DSMT4">
                  <p:embed/>
                </p:oleObj>
              </mc:Choice>
              <mc:Fallback>
                <p:oleObj name="Equation" r:id="rId6" imgW="177646" imgH="139579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98" y="1456611"/>
                        <a:ext cx="495039" cy="394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 descr="Вырезка экрана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037" y="1437792"/>
            <a:ext cx="1556192" cy="413672"/>
          </a:xfrm>
          <a:prstGeom prst="rect">
            <a:avLst/>
          </a:prstGeom>
        </p:spPr>
      </p:pic>
      <p:pic>
        <p:nvPicPr>
          <p:cNvPr id="15" name="Рисунок 14" descr="Вырезка экрана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823" y="2073087"/>
            <a:ext cx="3291258" cy="966368"/>
          </a:xfrm>
          <a:prstGeom prst="rect">
            <a:avLst/>
          </a:prstGeom>
        </p:spPr>
      </p:pic>
      <p:pic>
        <p:nvPicPr>
          <p:cNvPr id="16" name="Рисунок 15" descr="Вырезка экрана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1120" y="2360387"/>
            <a:ext cx="1487555" cy="432429"/>
          </a:xfrm>
          <a:prstGeom prst="rect">
            <a:avLst/>
          </a:prstGeom>
        </p:spPr>
      </p:pic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6378277" y="2385995"/>
          <a:ext cx="495039" cy="39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1" imgW="177646" imgH="139579" progId="Equation.DSMT4">
                  <p:embed/>
                </p:oleObj>
              </mc:Choice>
              <mc:Fallback>
                <p:oleObj name="Equation" r:id="rId11" imgW="177646" imgH="139579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277" y="2385995"/>
                        <a:ext cx="495039" cy="394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Рисунок 18" descr="Вырезка экрана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012" y="4057423"/>
            <a:ext cx="1980349" cy="1075990"/>
          </a:xfrm>
          <a:prstGeom prst="rect">
            <a:avLst/>
          </a:prstGeom>
        </p:spPr>
      </p:pic>
      <p:pic>
        <p:nvPicPr>
          <p:cNvPr id="20" name="Рисунок 19" descr="Вырезка экрана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823" y="4998719"/>
            <a:ext cx="3175160" cy="983573"/>
          </a:xfrm>
          <a:prstGeom prst="rect">
            <a:avLst/>
          </a:prstGeom>
        </p:spPr>
      </p:pic>
      <p:pic>
        <p:nvPicPr>
          <p:cNvPr id="21" name="Рисунок 20" descr="Вырезка экрана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4463" y="5293077"/>
            <a:ext cx="1493203" cy="506064"/>
          </a:xfrm>
          <a:prstGeom prst="rect">
            <a:avLst/>
          </a:prstGeom>
        </p:spPr>
      </p:pic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6326739" y="5293077"/>
          <a:ext cx="495039" cy="39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5" imgW="177646" imgH="139579" progId="Equation.DSMT4">
                  <p:embed/>
                </p:oleObj>
              </mc:Choice>
              <mc:Fallback>
                <p:oleObj name="Equation" r:id="rId15" imgW="177646" imgH="139579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739" y="5293077"/>
                        <a:ext cx="495039" cy="394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Группа 23"/>
          <p:cNvGrpSpPr/>
          <p:nvPr/>
        </p:nvGrpSpPr>
        <p:grpSpPr>
          <a:xfrm>
            <a:off x="661708" y="4276862"/>
            <a:ext cx="2186043" cy="2032429"/>
            <a:chOff x="661708" y="4276862"/>
            <a:chExt cx="2186043" cy="2032429"/>
          </a:xfrm>
        </p:grpSpPr>
        <p:pic>
          <p:nvPicPr>
            <p:cNvPr id="18" name="Рисунок 17" descr="Вырезка экрана"/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1708" y="4276862"/>
              <a:ext cx="2186043" cy="2032429"/>
            </a:xfrm>
            <a:prstGeom prst="rect">
              <a:avLst/>
            </a:prstGeom>
          </p:spPr>
        </p:pic>
        <p:pic>
          <p:nvPicPr>
            <p:cNvPr id="23" name="Рисунок 22" descr="Вырезка экрана"/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48142" y="5133413"/>
              <a:ext cx="209610" cy="35302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5477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949" y="903277"/>
            <a:ext cx="2137671" cy="22282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55156" y="110732"/>
            <a:ext cx="54515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Какова максимально возможная амплитуда </a:t>
            </a:r>
            <a:r>
              <a:rPr lang="ru-RU" sz="2400" b="1" dirty="0">
                <a:solidFill>
                  <a:srgbClr val="FF0000"/>
                </a:solidFill>
              </a:rPr>
              <a:t>гармонических</a:t>
            </a:r>
            <a:r>
              <a:rPr lang="ru-RU" sz="2400" dirty="0">
                <a:solidFill>
                  <a:srgbClr val="FF0000"/>
                </a:solidFill>
              </a:rPr>
              <a:t> колебаний? </a:t>
            </a:r>
          </a:p>
        </p:txBody>
      </p:sp>
      <p:pic>
        <p:nvPicPr>
          <p:cNvPr id="4" name="Рисунок 3" descr="Вырезка экрана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28" y="412975"/>
            <a:ext cx="2299393" cy="4618496"/>
          </a:xfrm>
          <a:prstGeom prst="rect">
            <a:avLst/>
          </a:prstGeom>
        </p:spPr>
      </p:pic>
      <p:pic>
        <p:nvPicPr>
          <p:cNvPr id="7" name="Рисунок 6" descr="Вырезка экрана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926" y="1561165"/>
            <a:ext cx="6400800" cy="832591"/>
          </a:xfrm>
          <a:prstGeom prst="rect">
            <a:avLst/>
          </a:prstGeom>
        </p:spPr>
      </p:pic>
      <p:pic>
        <p:nvPicPr>
          <p:cNvPr id="9" name="Рисунок 8" descr="Вырезка экрана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033" y="1318775"/>
            <a:ext cx="5714196" cy="4716374"/>
          </a:xfrm>
          <a:prstGeom prst="rect">
            <a:avLst/>
          </a:prstGeom>
        </p:spPr>
      </p:pic>
      <p:pic>
        <p:nvPicPr>
          <p:cNvPr id="10" name="Рисунок 9" descr="Вырезка экрана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2667" y="4113230"/>
            <a:ext cx="4164055" cy="1836481"/>
          </a:xfrm>
          <a:prstGeom prst="rect">
            <a:avLst/>
          </a:prstGeom>
        </p:spPr>
      </p:pic>
      <p:pic>
        <p:nvPicPr>
          <p:cNvPr id="11" name="Рисунок 10" descr="Вырезка экрана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9024" y="6183856"/>
            <a:ext cx="7367452" cy="560804"/>
          </a:xfrm>
          <a:prstGeom prst="rect">
            <a:avLst/>
          </a:prstGeom>
        </p:spPr>
      </p:pic>
      <p:grpSp>
        <p:nvGrpSpPr>
          <p:cNvPr id="13" name="Группа 12"/>
          <p:cNvGrpSpPr/>
          <p:nvPr/>
        </p:nvGrpSpPr>
        <p:grpSpPr>
          <a:xfrm>
            <a:off x="3055156" y="2722223"/>
            <a:ext cx="4354286" cy="1242300"/>
            <a:chOff x="3055156" y="2722223"/>
            <a:chExt cx="4354286" cy="1242300"/>
          </a:xfrm>
        </p:grpSpPr>
        <p:pic>
          <p:nvPicPr>
            <p:cNvPr id="8" name="Рисунок 7" descr="Вырезка экрана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5156" y="2722223"/>
              <a:ext cx="4354286" cy="1242300"/>
            </a:xfrm>
            <a:prstGeom prst="rect">
              <a:avLst/>
            </a:prstGeom>
          </p:spPr>
        </p:pic>
        <p:sp>
          <p:nvSpPr>
            <p:cNvPr id="12" name="Прямоугольник 11"/>
            <p:cNvSpPr/>
            <p:nvPr/>
          </p:nvSpPr>
          <p:spPr>
            <a:xfrm>
              <a:off x="3561806" y="3013165"/>
              <a:ext cx="130628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10960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17966" y="391937"/>
            <a:ext cx="5181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</a:rPr>
              <a:t>Какие соотношения можно записать? </a:t>
            </a:r>
          </a:p>
        </p:txBody>
      </p:sp>
      <p:pic>
        <p:nvPicPr>
          <p:cNvPr id="3" name="Рисунок 2" descr="Вырезка экрана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06" y="1444239"/>
            <a:ext cx="4046985" cy="774311"/>
          </a:xfrm>
          <a:prstGeom prst="rect">
            <a:avLst/>
          </a:prstGeom>
        </p:spPr>
      </p:pic>
      <p:pic>
        <p:nvPicPr>
          <p:cNvPr id="5" name="Рисунок 4" descr="Вырезка экрана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085" y="2297693"/>
            <a:ext cx="3329652" cy="889635"/>
          </a:xfrm>
          <a:prstGeom prst="rect">
            <a:avLst/>
          </a:prstGeom>
        </p:spPr>
      </p:pic>
      <p:pic>
        <p:nvPicPr>
          <p:cNvPr id="6" name="Рисунок 5" descr="Вырезка экрана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"/>
          <a:stretch/>
        </p:blipFill>
        <p:spPr>
          <a:xfrm>
            <a:off x="1167305" y="3337788"/>
            <a:ext cx="2498278" cy="298246"/>
          </a:xfrm>
          <a:prstGeom prst="rect">
            <a:avLst/>
          </a:prstGeom>
        </p:spPr>
      </p:pic>
      <p:pic>
        <p:nvPicPr>
          <p:cNvPr id="7" name="Рисунок 6" descr="Вырезка экрана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426" y="4145280"/>
            <a:ext cx="5356506" cy="1923995"/>
          </a:xfrm>
          <a:prstGeom prst="rect">
            <a:avLst/>
          </a:prstGeom>
        </p:spPr>
      </p:pic>
      <p:pic>
        <p:nvPicPr>
          <p:cNvPr id="8" name="Рисунок 7" descr="Вырезка экрана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4998" y="1263343"/>
            <a:ext cx="348370" cy="579165"/>
          </a:xfrm>
          <a:prstGeom prst="rect">
            <a:avLst/>
          </a:prstGeom>
        </p:spPr>
      </p:pic>
      <p:pic>
        <p:nvPicPr>
          <p:cNvPr id="11" name="Рисунок 10" descr="Вырезка экрана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7860" y="2488978"/>
            <a:ext cx="2734382" cy="1396699"/>
          </a:xfrm>
          <a:prstGeom prst="rect">
            <a:avLst/>
          </a:prstGeom>
        </p:spPr>
      </p:pic>
      <p:pic>
        <p:nvPicPr>
          <p:cNvPr id="12" name="Рисунок 11" descr="Вырезка экрана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8256" y="4287512"/>
            <a:ext cx="2343602" cy="1599600"/>
          </a:xfrm>
          <a:prstGeom prst="rect">
            <a:avLst/>
          </a:prstGeom>
        </p:spPr>
      </p:pic>
      <p:pic>
        <p:nvPicPr>
          <p:cNvPr id="14" name="Рисунок 13" descr="Вырезка экрана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675" y="5019103"/>
            <a:ext cx="2121120" cy="1736018"/>
          </a:xfrm>
          <a:prstGeom prst="rect">
            <a:avLst/>
          </a:prstGeom>
        </p:spPr>
      </p:pic>
      <p:pic>
        <p:nvPicPr>
          <p:cNvPr id="15" name="Рисунок 14" descr="Вырезка экрана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370" y="4564280"/>
            <a:ext cx="1191450" cy="469536"/>
          </a:xfrm>
          <a:prstGeom prst="rect">
            <a:avLst/>
          </a:prstGeom>
        </p:spPr>
      </p:pic>
      <p:pic>
        <p:nvPicPr>
          <p:cNvPr id="16" name="Рисунок 15" descr="Вырезка экрана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5583" y="5146689"/>
            <a:ext cx="2299062" cy="965606"/>
          </a:xfrm>
          <a:prstGeom prst="rect">
            <a:avLst/>
          </a:prstGeom>
        </p:spPr>
      </p:pic>
      <p:pic>
        <p:nvPicPr>
          <p:cNvPr id="17" name="Рисунок 16" descr="Вырезка экрана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1333" y="5186923"/>
            <a:ext cx="2465744" cy="925372"/>
          </a:xfrm>
          <a:prstGeom prst="rect">
            <a:avLst/>
          </a:prstGeom>
        </p:spPr>
      </p:pic>
      <p:pic>
        <p:nvPicPr>
          <p:cNvPr id="18" name="Рисунок 17" descr="Вырезка экрана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3695" y="6150081"/>
            <a:ext cx="3207192" cy="511540"/>
          </a:xfrm>
          <a:prstGeom prst="rect">
            <a:avLst/>
          </a:prstGeom>
        </p:spPr>
      </p:pic>
      <p:pic>
        <p:nvPicPr>
          <p:cNvPr id="19" name="Рисунок 18" descr="Вырезка экрана"/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8447" y="1212287"/>
            <a:ext cx="4533208" cy="1181690"/>
          </a:xfrm>
          <a:prstGeom prst="rect">
            <a:avLst/>
          </a:prstGeom>
        </p:spPr>
      </p:pic>
      <p:pic>
        <p:nvPicPr>
          <p:cNvPr id="4" name="Рисунок 3" descr="Вырезка экрана"/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463" y="3728023"/>
            <a:ext cx="1544082" cy="1275038"/>
          </a:xfrm>
          <a:prstGeom prst="rect">
            <a:avLst/>
          </a:prstGeom>
        </p:spPr>
      </p:pic>
      <p:pic>
        <p:nvPicPr>
          <p:cNvPr id="9" name="Рисунок 8" descr="Вырезка экрана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30" y="2977137"/>
            <a:ext cx="4355076" cy="803022"/>
          </a:xfrm>
          <a:prstGeom prst="rect">
            <a:avLst/>
          </a:prstGeom>
        </p:spPr>
      </p:pic>
      <p:cxnSp>
        <p:nvCxnSpPr>
          <p:cNvPr id="20" name="Прямая со стрелкой 19"/>
          <p:cNvCxnSpPr/>
          <p:nvPr/>
        </p:nvCxnSpPr>
        <p:spPr>
          <a:xfrm flipH="1">
            <a:off x="3013795" y="4799048"/>
            <a:ext cx="2472606" cy="574141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Дуга 28"/>
          <p:cNvSpPr/>
          <p:nvPr/>
        </p:nvSpPr>
        <p:spPr>
          <a:xfrm>
            <a:off x="4765836" y="3187328"/>
            <a:ext cx="1684221" cy="1495156"/>
          </a:xfrm>
          <a:prstGeom prst="arc">
            <a:avLst>
              <a:gd name="adj1" fmla="val 6641728"/>
              <a:gd name="adj2" fmla="val 15568150"/>
            </a:avLst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64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mph" presetSubtype="0" repeatCount="3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81481E-6 L 3.88889E-6 -0.20949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486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81481E-6 L 3.88889E-6 -0.2094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486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94169" y="77644"/>
            <a:ext cx="8489858" cy="61709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ru-RU" sz="27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«АЛГОРИТМ» ИССЛЕДОВАНИЯ КЛЮЧЕВОЙ СИТУАЦИИ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Какие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законы и закономерност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справедливы для данной ситуации? Как это обосновать? 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Записываем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эти законы и закономерности в виде уравнений.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Какие задачи можно поставить</a:t>
            </a:r>
            <a:r>
              <a:rPr lang="ru-RU" sz="28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используя эту систему уравнений?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Как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ешить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эти задачи?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ешение каждой из этих задач —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овые закономерност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данной ситуации. </a:t>
            </a:r>
          </a:p>
          <a:p>
            <a: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Как можно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модифицировать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исходную ситуацию для постановки и решения новых задач?  </a:t>
            </a:r>
          </a:p>
        </p:txBody>
      </p:sp>
    </p:spTree>
    <p:extLst>
      <p:ext uri="{BB962C8B-B14F-4D97-AF65-F5344CB8AC3E}">
        <p14:creationId xmlns:p14="http://schemas.microsoft.com/office/powerpoint/2010/main" val="198547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3081" y="86916"/>
            <a:ext cx="8624047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  <a:defRPr sz="2400"/>
            </a:lvl1pPr>
          </a:lstStyle>
          <a:p>
            <a:pPr>
              <a:spcAft>
                <a:spcPts val="2400"/>
              </a:spcAft>
            </a:pPr>
            <a:r>
              <a:rPr lang="ru-RU" dirty="0"/>
              <a:t>Учебники для 7-9 классов — </a:t>
            </a:r>
            <a:r>
              <a:rPr lang="ru-RU" dirty="0">
                <a:solidFill>
                  <a:srgbClr val="FF0000"/>
                </a:solidFill>
              </a:rPr>
              <a:t>двухуровневые</a:t>
            </a:r>
            <a:r>
              <a:rPr lang="ru-RU" dirty="0"/>
              <a:t>: почти в каждом параграфе есть рубрика </a:t>
            </a:r>
            <a:r>
              <a:rPr lang="ru-RU" dirty="0">
                <a:solidFill>
                  <a:srgbClr val="FF0000"/>
                </a:solidFill>
              </a:rPr>
              <a:t>«Хочешь узнать больше?»</a:t>
            </a:r>
            <a:r>
              <a:rPr lang="ru-RU" dirty="0"/>
              <a:t>. </a:t>
            </a:r>
          </a:p>
          <a:p>
            <a:pPr>
              <a:spcAft>
                <a:spcPts val="2400"/>
              </a:spcAft>
            </a:pPr>
            <a:r>
              <a:rPr lang="ru-RU" dirty="0"/>
              <a:t>Почти в каждом параграфе учебников для 7-8 классов есть </a:t>
            </a:r>
            <a:r>
              <a:rPr lang="ru-RU" dirty="0">
                <a:solidFill>
                  <a:srgbClr val="FF0000"/>
                </a:solidFill>
              </a:rPr>
              <a:t>«Домашняя лаборатория»</a:t>
            </a:r>
            <a:r>
              <a:rPr lang="ru-RU" dirty="0"/>
              <a:t>. </a:t>
            </a:r>
          </a:p>
          <a:p>
            <a:pPr>
              <a:spcAft>
                <a:spcPts val="2400"/>
              </a:spcAft>
            </a:pPr>
            <a:r>
              <a:rPr lang="ru-RU" dirty="0"/>
              <a:t>Учебники для 10-11 классов </a:t>
            </a:r>
            <a:r>
              <a:rPr lang="ru-RU" dirty="0">
                <a:solidFill>
                  <a:srgbClr val="FF0000"/>
                </a:solidFill>
              </a:rPr>
              <a:t>двух видов</a:t>
            </a:r>
            <a:r>
              <a:rPr lang="ru-RU" dirty="0"/>
              <a:t>: для </a:t>
            </a:r>
            <a:r>
              <a:rPr lang="ru-RU" dirty="0">
                <a:solidFill>
                  <a:srgbClr val="FF0000"/>
                </a:solidFill>
              </a:rPr>
              <a:t>базового и углублённого </a:t>
            </a:r>
            <a:r>
              <a:rPr lang="ru-RU" dirty="0"/>
              <a:t>уровней и для </a:t>
            </a:r>
            <a:r>
              <a:rPr lang="ru-RU" dirty="0">
                <a:solidFill>
                  <a:srgbClr val="FF0000"/>
                </a:solidFill>
              </a:rPr>
              <a:t>базового</a:t>
            </a:r>
            <a:r>
              <a:rPr lang="ru-RU" dirty="0"/>
              <a:t> уровня. Комбинированные учебники позволят подготовить к ЕГЭ тех учеников в «базовых классах», которые хотят сдавать ЕГЭ. </a:t>
            </a:r>
          </a:p>
          <a:p>
            <a:pPr>
              <a:spcAft>
                <a:spcPts val="2400"/>
              </a:spcAft>
            </a:pPr>
            <a:r>
              <a:rPr lang="ru-RU" dirty="0"/>
              <a:t>В конце каждого параграфа есть рубрика </a:t>
            </a:r>
            <a:r>
              <a:rPr lang="ru-RU" dirty="0">
                <a:solidFill>
                  <a:srgbClr val="FF0000"/>
                </a:solidFill>
              </a:rPr>
              <a:t>«Что мы узнали»</a:t>
            </a:r>
            <a:r>
              <a:rPr lang="ru-RU" dirty="0"/>
              <a:t>. Она </a:t>
            </a:r>
            <a:r>
              <a:rPr lang="ru-RU" dirty="0">
                <a:solidFill>
                  <a:srgbClr val="FF0000"/>
                </a:solidFill>
              </a:rPr>
              <a:t>избавляет учителя от необходимости диктовки</a:t>
            </a:r>
            <a:r>
              <a:rPr lang="ru-RU" dirty="0"/>
              <a:t> основных положений и помогает ученикам при подготовке к уроку. </a:t>
            </a:r>
          </a:p>
          <a:p>
            <a:pPr>
              <a:spcAft>
                <a:spcPts val="2400"/>
              </a:spcAft>
            </a:pPr>
            <a:r>
              <a:rPr lang="ru-RU" dirty="0"/>
              <a:t>В конце каждого учебника приведены </a:t>
            </a:r>
            <a:r>
              <a:rPr lang="ru-RU" dirty="0">
                <a:solidFill>
                  <a:srgbClr val="FF0000"/>
                </a:solidFill>
              </a:rPr>
              <a:t>«Ответы и решения»</a:t>
            </a:r>
            <a:r>
              <a:rPr lang="ru-RU" dirty="0"/>
              <a:t>, а также </a:t>
            </a:r>
            <a:r>
              <a:rPr lang="ru-RU" dirty="0">
                <a:solidFill>
                  <a:srgbClr val="FF0000"/>
                </a:solidFill>
              </a:rPr>
              <a:t>«Полезные советы»</a:t>
            </a:r>
            <a:r>
              <a:rPr lang="ru-RU" dirty="0"/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5095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67211" y="846646"/>
            <a:ext cx="8239873" cy="58015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Clr>
                <a:srgbClr val="C00000"/>
              </a:buClr>
            </a:pP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ассказываем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новый материал,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оказываем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формулы, графики, демонстрации.</a:t>
            </a:r>
            <a:b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«Ты мне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ассказал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, … ты мне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показал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…» </a:t>
            </a:r>
            <a:b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(точно по Конфуцию: результат — забыл или запомнил, но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е научился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</a:p>
          <a:p>
            <a:pPr>
              <a:spcAft>
                <a:spcPts val="1200"/>
              </a:spcAft>
              <a:buClr>
                <a:srgbClr val="C00000"/>
              </a:buClr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рименение новых формул начинаем обычно с задач </a:t>
            </a:r>
            <a:r>
              <a:rPr lang="ru-RU" sz="28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а подстановку</a:t>
            </a:r>
            <a:r>
              <a:rPr lang="ru-RU" sz="28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1800"/>
              </a:spcAft>
              <a:buClr>
                <a:srgbClr val="C00000"/>
              </a:buClr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ри разборе трудных задач обычно показываем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готовые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решения. </a:t>
            </a:r>
          </a:p>
          <a:p>
            <a:pPr>
              <a:spcAft>
                <a:spcPts val="1800"/>
              </a:spcAft>
              <a:buClr>
                <a:srgbClr val="C00000"/>
              </a:buClr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Ученик: «Почему учитель выбрал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именно эти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уравнения для решения данной задачи из десятков формул в учебнике?!»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013686" y="177043"/>
            <a:ext cx="46999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ru-RU" sz="32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ЗНАНИЕВАЯ ПАРАДИГМА</a:t>
            </a:r>
            <a:endParaRPr lang="ru-RU" sz="32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04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507" y="197224"/>
            <a:ext cx="8919882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252000" indent="-2520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  <a:defRPr sz="2400"/>
            </a:lvl1pPr>
          </a:lstStyle>
          <a:p>
            <a:pPr>
              <a:spcAft>
                <a:spcPts val="2400"/>
              </a:spcAft>
            </a:pPr>
            <a:r>
              <a:rPr lang="ru-RU" dirty="0"/>
              <a:t>Приведены сведения о </a:t>
            </a:r>
            <a:r>
              <a:rPr lang="ru-RU" dirty="0">
                <a:solidFill>
                  <a:srgbClr val="FF0000"/>
                </a:solidFill>
              </a:rPr>
              <a:t>расчёте погрешностей</a:t>
            </a:r>
            <a:r>
              <a:rPr lang="ru-RU" dirty="0"/>
              <a:t> при проведении лабораторных работ. </a:t>
            </a:r>
          </a:p>
          <a:p>
            <a:pPr>
              <a:spcAft>
                <a:spcPts val="2400"/>
              </a:spcAft>
            </a:pPr>
            <a:r>
              <a:rPr lang="ru-RU" dirty="0"/>
              <a:t>Даны описания </a:t>
            </a:r>
            <a:r>
              <a:rPr lang="ru-RU" dirty="0">
                <a:solidFill>
                  <a:srgbClr val="FF0000"/>
                </a:solidFill>
              </a:rPr>
              <a:t>всех требуемых типов</a:t>
            </a:r>
            <a:r>
              <a:rPr lang="ru-RU" dirty="0"/>
              <a:t> лабораторных работ. </a:t>
            </a:r>
          </a:p>
          <a:p>
            <a:pPr>
              <a:spcAft>
                <a:spcPts val="2400"/>
              </a:spcAft>
            </a:pPr>
            <a:r>
              <a:rPr lang="ru-RU" dirty="0"/>
              <a:t>Учебники для 7-9 классов содержат </a:t>
            </a:r>
            <a:r>
              <a:rPr lang="ru-RU" dirty="0">
                <a:solidFill>
                  <a:srgbClr val="FF0000"/>
                </a:solidFill>
              </a:rPr>
              <a:t>олимпиадные задачи</a:t>
            </a:r>
            <a:r>
              <a:rPr lang="ru-RU" dirty="0"/>
              <a:t>, распределённые по темам.</a:t>
            </a:r>
          </a:p>
          <a:p>
            <a:pPr>
              <a:spcAft>
                <a:spcPts val="2400"/>
              </a:spcAft>
            </a:pPr>
            <a:r>
              <a:rPr lang="ru-RU" dirty="0"/>
              <a:t>В конце каждого учебника предложены </a:t>
            </a:r>
            <a:r>
              <a:rPr lang="ru-RU" dirty="0">
                <a:solidFill>
                  <a:srgbClr val="FF0000"/>
                </a:solidFill>
              </a:rPr>
              <a:t>доступные большинству учеников задания для проектно-исследовательской деятельности</a:t>
            </a:r>
            <a:r>
              <a:rPr lang="ru-RU" dirty="0"/>
              <a:t>.</a:t>
            </a:r>
          </a:p>
          <a:p>
            <a:pPr>
              <a:spcAft>
                <a:spcPts val="2400"/>
              </a:spcAft>
            </a:pPr>
            <a:r>
              <a:rPr lang="ru-RU" dirty="0">
                <a:solidFill>
                  <a:srgbClr val="FF0000"/>
                </a:solidFill>
              </a:rPr>
              <a:t>Дополнительные материалы:</a:t>
            </a:r>
            <a:r>
              <a:rPr lang="ru-RU" dirty="0"/>
              <a:t> электронная форма учебников, тетради для лабораторных, самостоятельных и контрольных работ.</a:t>
            </a:r>
          </a:p>
        </p:txBody>
      </p:sp>
    </p:spTree>
    <p:extLst>
      <p:ext uri="{BB962C8B-B14F-4D97-AF65-F5344CB8AC3E}">
        <p14:creationId xmlns:p14="http://schemas.microsoft.com/office/powerpoint/2010/main" val="307202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536" y="548680"/>
            <a:ext cx="8407908" cy="367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4224568"/>
            <a:ext cx="8311896" cy="118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500848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548680"/>
            <a:ext cx="8311896" cy="2338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852936"/>
            <a:ext cx="8311896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305734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80728"/>
            <a:ext cx="8311896" cy="4656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84169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4" y="404664"/>
            <a:ext cx="8290560" cy="6156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39965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96055"/>
            <a:ext cx="7776864" cy="6265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69196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24" y="548680"/>
            <a:ext cx="8581752" cy="57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798656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56" y="2132856"/>
            <a:ext cx="897048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533147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49" y="980728"/>
            <a:ext cx="873110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141901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66055"/>
            <a:ext cx="6480720" cy="6325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8003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91579" y="1359603"/>
            <a:ext cx="8704728" cy="5093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Не знают, с чего начать.  </a:t>
            </a:r>
          </a:p>
          <a:p>
            <a:pPr marL="457200" indent="-4572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/>
              <a:t>Пытаются найти </a:t>
            </a:r>
            <a:r>
              <a:rPr lang="ru-RU" sz="2800" dirty="0">
                <a:solidFill>
                  <a:srgbClr val="FF0000"/>
                </a:solidFill>
              </a:rPr>
              <a:t>сразу </a:t>
            </a:r>
            <a:r>
              <a:rPr lang="ru-RU" sz="2800" dirty="0"/>
              <a:t>ответ на вопрос задачи.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457200" indent="-457200">
              <a:spcAft>
                <a:spcPts val="12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/>
              <a:t>Ищут с этой целью </a:t>
            </a:r>
            <a:r>
              <a:rPr lang="ru-RU" sz="2800" dirty="0">
                <a:solidFill>
                  <a:srgbClr val="FF0000"/>
                </a:solidFill>
              </a:rPr>
              <a:t>«нужную формулу»</a:t>
            </a:r>
            <a:r>
              <a:rPr lang="ru-RU" sz="2800" dirty="0"/>
              <a:t> в учебнике </a:t>
            </a:r>
            <a:br>
              <a:rPr lang="ru-RU" sz="2800" dirty="0"/>
            </a:br>
            <a:r>
              <a:rPr lang="ru-RU" sz="2800" dirty="0"/>
              <a:t>(«с теми же буквами»).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Это — следствие того, что начинаем с задач «на подстановку»!</a:t>
            </a:r>
          </a:p>
          <a:p>
            <a:pPr marL="457200" indent="-457200">
              <a:spcAft>
                <a:spcPts val="18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Решения задач часто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заучиваются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учениками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месте с условиями 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(«эту задачу я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знаю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»). И ученик на экзамене не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решает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задачу, а пытается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вспомнить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заученное решение. </a:t>
            </a:r>
          </a:p>
          <a:p>
            <a:pPr marL="457200" indent="-457200">
              <a:spcAft>
                <a:spcPts val="18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Это — 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НАТАСКИВАНИЕ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, а не обучение!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77793" y="282008"/>
            <a:ext cx="84495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800"/>
              </a:spcAft>
            </a:pPr>
            <a:r>
              <a:rPr lang="ru-RU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РЕЗУЛЬТАТ: </a:t>
            </a:r>
            <a:br>
              <a:rPr lang="ru-RU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поведение учеников при встрече с трудной задачей</a:t>
            </a:r>
            <a:endParaRPr lang="ru-RU" sz="28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3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376" y="116632"/>
            <a:ext cx="5807248" cy="6624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C:\Users\ADMIN\Downloads\погрешности 7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5373215"/>
            <a:ext cx="2880320" cy="1113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461518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28612"/>
            <a:ext cx="6480720" cy="620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096911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59715"/>
            <a:ext cx="6624736" cy="6338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285014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928" y="169763"/>
            <a:ext cx="6060144" cy="6518474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5580112" y="5661247"/>
            <a:ext cx="1656184" cy="11250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322062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05692" y="406979"/>
            <a:ext cx="783899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ru-RU" sz="3600" dirty="0"/>
              <a:t>Ученик – это не сосуд, который нужно наполнить, а факел, который надо </a:t>
            </a:r>
            <a:r>
              <a:rPr lang="ru-RU" sz="3600" b="1" dirty="0"/>
              <a:t>зажечь</a:t>
            </a:r>
            <a:r>
              <a:rPr lang="ru-RU" sz="3600" dirty="0"/>
              <a:t>, </a:t>
            </a:r>
          </a:p>
          <a:p>
            <a:pPr>
              <a:spcAft>
                <a:spcPts val="0"/>
              </a:spcAft>
            </a:pPr>
            <a:r>
              <a:rPr lang="ru-RU" sz="3600" b="1" dirty="0">
                <a:solidFill>
                  <a:srgbClr val="FF0000"/>
                </a:solidFill>
              </a:rPr>
              <a:t>а зажечь факел может лишь тот, кто сам горит! </a:t>
            </a:r>
            <a:r>
              <a:rPr lang="ru-RU" sz="36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ru-RU" sz="3600" i="1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6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Плутарх (2-й век до нашей эры)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23997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6769" y="892073"/>
            <a:ext cx="8843057" cy="5616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buClr>
                <a:srgbClr val="FF0000"/>
              </a:buClr>
            </a:pP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МЕТОД; </a:t>
            </a:r>
          </a:p>
          <a:p>
            <a:pPr>
              <a:spcAft>
                <a:spcPts val="1200"/>
              </a:spcAft>
              <a:buClr>
                <a:srgbClr val="FF0000"/>
              </a:buClr>
            </a:pP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УЧЕБНЫЕ И МЕТОДИЧЕСКИЕ МАТЕРИАЛЫ.</a:t>
            </a:r>
          </a:p>
          <a:p>
            <a:pPr>
              <a:spcBef>
                <a:spcPts val="3000"/>
              </a:spcBef>
              <a:spcAft>
                <a:spcPts val="1200"/>
              </a:spcAft>
              <a:buClr>
                <a:srgbClr val="FF0000"/>
              </a:buClr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Мы предлагаем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0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«МЕТОД ИССЛЕДОВАНИЯ КЛЮЧЕВЫХ СИТУАЦИЙ»</a:t>
            </a:r>
            <a:r>
              <a:rPr lang="ru-RU" sz="2800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ts val="2400"/>
              </a:spcBef>
              <a:spcAft>
                <a:spcPts val="1200"/>
              </a:spcAft>
              <a:buClr>
                <a:srgbClr val="FF0000"/>
              </a:buClr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В этом методе используется то, что сюжеты тысяч школьных задач по физике группируются вокруг нескольких десятков </a:t>
            </a:r>
            <a:r>
              <a:rPr lang="ru-RU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КЛЮЧЕВЫХ 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ситуаций.</a:t>
            </a:r>
          </a:p>
          <a:p>
            <a:pPr>
              <a:spcBef>
                <a:spcPts val="2400"/>
              </a:spcBef>
              <a:spcAft>
                <a:spcPts val="1200"/>
              </a:spcAft>
              <a:buClr>
                <a:srgbClr val="FF0000"/>
              </a:buClr>
            </a:pPr>
            <a:r>
              <a:rPr lang="ru-RU" sz="28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Эти ситуации и являются объектами исследования при обучении решению задач. </a:t>
            </a:r>
            <a:endParaRPr lang="ru-RU" sz="2800" dirty="0">
              <a:solidFill>
                <a:srgbClr val="FF000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961321" y="84445"/>
            <a:ext cx="59301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Clr>
                <a:srgbClr val="FF0000"/>
              </a:buClr>
            </a:pPr>
            <a:r>
              <a:rPr lang="ru-RU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Чтобы научить исследовать, нужны: </a:t>
            </a:r>
          </a:p>
        </p:txBody>
      </p:sp>
    </p:spTree>
    <p:extLst>
      <p:ext uri="{BB962C8B-B14F-4D97-AF65-F5344CB8AC3E}">
        <p14:creationId xmlns:p14="http://schemas.microsoft.com/office/powerpoint/2010/main" val="346670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23951" y="1238651"/>
            <a:ext cx="8489576" cy="4824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5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свободное падение тела, </a:t>
            </a:r>
          </a:p>
          <a:p>
            <a:pPr marL="745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тела по наклонной плоскости,</a:t>
            </a:r>
          </a:p>
          <a:p>
            <a:pPr marL="745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планеты по круговой орбите, </a:t>
            </a:r>
          </a:p>
          <a:p>
            <a:pPr marL="745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колебания маятника.</a:t>
            </a:r>
          </a:p>
          <a:p>
            <a:pPr>
              <a:spcBef>
                <a:spcPts val="2400"/>
              </a:spcBef>
              <a:spcAft>
                <a:spcPts val="600"/>
              </a:spcAft>
              <a:buClr>
                <a:srgbClr val="FF0000"/>
              </a:buClr>
            </a:pPr>
            <a:r>
              <a:rPr lang="ru-RU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Примеры ключевых ситуаций в электромагнетизме:</a:t>
            </a: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745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оследовательное соединение проводников, </a:t>
            </a:r>
          </a:p>
          <a:p>
            <a:pPr marL="745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параллельное соединение проводников, </a:t>
            </a:r>
          </a:p>
          <a:p>
            <a:pPr marL="745200" indent="-457200">
              <a:spcBef>
                <a:spcPts val="30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движение проводника по металлическим направляющим в магнитном поле, </a:t>
            </a:r>
          </a:p>
          <a:p>
            <a:pPr marL="745200" indent="-4572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ru-RU" sz="2800" dirty="0">
                <a:ea typeface="Times New Roman" panose="02020603050405020304" pitchFamily="18" charset="0"/>
                <a:cs typeface="Times New Roman" panose="02020603050405020304" pitchFamily="18" charset="0"/>
              </a:rPr>
              <a:t>колебательный контур.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423951" y="628456"/>
            <a:ext cx="68527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Примеры ключевых ситуаций в механике: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58656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МИКС=1"/>
  <p:tag name="ISPRING_PLAYERS_CUSTOMIZATION" val="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"/>
  <p:tag name="ISPRING_ULTRA_SCORM_COURSE_ID" val="DE6CA2BA-C72B-4FDF-8590-90A740864797"/>
  <p:tag name="ISPRING_ULTRA_SCORM_SLIDE_COUNT" val="1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Каталог"/>
  <p:tag name="ISPRINGCLOUDFOLDERID" val="0"/>
  <p:tag name="ISPRINGCLOUDFOLDERPATH" val="Каталог"/>
  <p:tag name="ISPRING_RESOURCE_PATHS_HASH_PRESENTER" val="caa9fb7244f531f491e33c43f198f988ae6c69a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9|24.3"/>
  <p:tag name="GENSWF_ADVANCE_TIME" val="77.10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  <p:tag name="ISPRING_SLIDE_INDENT_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  <p:tag name="GENSWF_SLIDE_TITLE" val="Этапы обучения постановке вопросов"/>
  <p:tag name="TIMING" val="|17|9.5|11.7"/>
  <p:tag name="GENSWF_ADVANCE_TIME" val="52.65"/>
  <p:tag name="ISPRING_SLIDE_INDENT_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  <p:tag name="GENSWF_SLIDE_TITLE" val="Два вида задач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  <p:tag name="GENSWF_SLIDE_TITLE" val="Плотность сплава"/>
  <p:tag name="ISPRING_SLIDE_INDENT_LEVEL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  <p:tag name="TIMING" val="|15.1"/>
  <p:tag name="GENSWF_SLIDE_TITLE" val="Закон Гука"/>
  <p:tag name="GENSWF_ADVANCE_TIME" val="19.92"/>
  <p:tag name="ISPRING_SLIDE_INDENT_LEVEL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  <p:tag name="GENSWF_SLIDE_TITLE" val="Графики 1"/>
  <p:tag name="ISPRING_SLIDE_INDENT_LEVEL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  <p:tag name="GENSWF_SLIDE_TITLE" val="График 2"/>
  <p:tag name="ISPRING_SLIDE_INDENT_LEVEL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16.9|25.2"/>
  <p:tag name="GENSWF_SLIDE_TITLE" val="Покой тела на шероховатой наклонной плокости"/>
  <p:tag name="GENSWF_ADVANCE_TIME" val="49.30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  <p:tag name="ISPRING_SLIDE_INDENT_LEVEL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9|24.3"/>
  <p:tag name="GENSWF_ADVANCE_TIME" val="77.10"/>
  <p:tag name="ISPRING_CUSTOM_TIMING_USED" val="0"/>
  <p:tag name="ISPRING_SLIDE_BRANCHING_PROPERTIES" val="&lt;BranchingProperties&gt;&lt;nextAction&gt;&lt;action&gt;1&lt;/action&gt;&lt;/nextAction&gt;&lt;prevAction&gt;&lt;action&gt;1&lt;/action&gt;&lt;/prevAction&gt;&lt;lock&gt;0&lt;/lock&gt;&lt;/BranchingProperties&gt;&#10;"/>
  <p:tag name="ISPRING_SLIDE_INDENT_LEVEL" val="1"/>
</p:tagLst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Тема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88</TotalTime>
  <Words>1261</Words>
  <Application>Microsoft Office PowerPoint</Application>
  <PresentationFormat>Экран (4:3)</PresentationFormat>
  <Paragraphs>157</Paragraphs>
  <Slides>74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4</vt:i4>
      </vt:variant>
    </vt:vector>
  </HeadingPairs>
  <TitlesOfParts>
    <vt:vector size="81" baseType="lpstr">
      <vt:lpstr>Arial</vt:lpstr>
      <vt:lpstr>Calibri</vt:lpstr>
      <vt:lpstr>Calibri Light</vt:lpstr>
      <vt:lpstr>SchoolBookCTT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ИКС=1</dc:title>
  <dc:creator>Лев</dc:creator>
  <cp:lastModifiedBy>RePack by Diakov</cp:lastModifiedBy>
  <cp:revision>311</cp:revision>
  <dcterms:created xsi:type="dcterms:W3CDTF">2017-05-16T03:41:37Z</dcterms:created>
  <dcterms:modified xsi:type="dcterms:W3CDTF">2020-03-24T11:38:34Z</dcterms:modified>
</cp:coreProperties>
</file>